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34"/>
  </p:notesMasterIdLst>
  <p:handoutMasterIdLst>
    <p:handoutMasterId r:id="rId35"/>
  </p:handoutMasterIdLst>
  <p:sldIdLst>
    <p:sldId id="1312" r:id="rId2"/>
    <p:sldId id="1482" r:id="rId3"/>
    <p:sldId id="1491" r:id="rId4"/>
    <p:sldId id="1492" r:id="rId5"/>
    <p:sldId id="1493" r:id="rId6"/>
    <p:sldId id="1494" r:id="rId7"/>
    <p:sldId id="1495" r:id="rId8"/>
    <p:sldId id="1501" r:id="rId9"/>
    <p:sldId id="1503" r:id="rId10"/>
    <p:sldId id="1502" r:id="rId11"/>
    <p:sldId id="1496" r:id="rId12"/>
    <p:sldId id="1497" r:id="rId13"/>
    <p:sldId id="1499" r:id="rId14"/>
    <p:sldId id="1385" r:id="rId15"/>
    <p:sldId id="1386" r:id="rId16"/>
    <p:sldId id="1387" r:id="rId17"/>
    <p:sldId id="1500" r:id="rId18"/>
    <p:sldId id="1504" r:id="rId19"/>
    <p:sldId id="1505" r:id="rId20"/>
    <p:sldId id="1506" r:id="rId21"/>
    <p:sldId id="1507" r:id="rId22"/>
    <p:sldId id="1512" r:id="rId23"/>
    <p:sldId id="1508" r:id="rId24"/>
    <p:sldId id="1509" r:id="rId25"/>
    <p:sldId id="1510" r:id="rId26"/>
    <p:sldId id="1513" r:id="rId27"/>
    <p:sldId id="1511" r:id="rId28"/>
    <p:sldId id="1514" r:id="rId29"/>
    <p:sldId id="1515" r:id="rId30"/>
    <p:sldId id="1516" r:id="rId31"/>
    <p:sldId id="1517" r:id="rId32"/>
    <p:sldId id="1307" r:id="rId33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6BC4"/>
    <a:srgbClr val="660033"/>
    <a:srgbClr val="FF9999"/>
    <a:srgbClr val="F6B206"/>
    <a:srgbClr val="FFC000"/>
    <a:srgbClr val="0032F5"/>
    <a:srgbClr val="4D75FE"/>
    <a:srgbClr val="2654FB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799B23B-EC83-4686-B30A-512413B5E67A}" styleName="밝은 스타일 3 - 강조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57" autoAdjust="0"/>
    <p:restoredTop sz="93480" autoAdjust="0"/>
  </p:normalViewPr>
  <p:slideViewPr>
    <p:cSldViewPr snapToGrid="0">
      <p:cViewPr varScale="1">
        <p:scale>
          <a:sx n="125" d="100"/>
          <a:sy n="125" d="100"/>
        </p:scale>
        <p:origin x="116" y="60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37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90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726367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828710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820825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530921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564391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067684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6802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588181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80142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473457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095055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944853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608400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989722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88548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632873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892921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24342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659760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58987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75685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76721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6297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69908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59811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85165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23599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403930028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>
          <p15:clr>
            <a:srgbClr val="FBAE40"/>
          </p15:clr>
        </p15:guide>
        <p15:guide id="2" pos="3591">
          <p15:clr>
            <a:srgbClr val="FBAE40"/>
          </p15:clr>
        </p15:guide>
        <p15:guide id="3" orient="horz" pos="1298">
          <p15:clr>
            <a:srgbClr val="FBAE40"/>
          </p15:clr>
        </p15:guide>
        <p15:guide id="4" orient="horz" pos="3929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93970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>
          <p15:clr>
            <a:srgbClr val="FBAE40"/>
          </p15:clr>
        </p15:guide>
        <p15:guide id="2" orient="horz" pos="640">
          <p15:clr>
            <a:srgbClr val="FBAE40"/>
          </p15:clr>
        </p15:guide>
        <p15:guide id="3" orient="horz" pos="323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556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17825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6961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962995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13707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632723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0-05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12831931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61" r:id="rId15"/>
    <p:sldLayoutId id="2147483662" r:id="rId16"/>
    <p:sldLayoutId id="2147483660" r:id="rId17"/>
    <p:sldLayoutId id="2147483663" r:id="rId18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7" Type="http://schemas.openxmlformats.org/officeDocument/2006/relationships/image" Target="../media/image36.png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11" Type="http://schemas.openxmlformats.org/officeDocument/2006/relationships/image" Target="../media/image18.png"/><Relationship Id="rId5" Type="http://schemas.openxmlformats.org/officeDocument/2006/relationships/image" Target="../media/image38.png"/><Relationship Id="rId10" Type="http://schemas.openxmlformats.org/officeDocument/2006/relationships/image" Target="../media/image17.png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43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png"/><Relationship Id="rId4" Type="http://schemas.openxmlformats.org/officeDocument/2006/relationships/image" Target="../media/image11.wmf"/><Relationship Id="rId9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68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7.png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10" Type="http://schemas.openxmlformats.org/officeDocument/2006/relationships/image" Target="../media/image19.png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886561" y="2160824"/>
            <a:ext cx="2305439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3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702593" y="1357077"/>
            <a:ext cx="6766318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Linear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 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Regression - 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실습</a:t>
            </a: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69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직사각형 11">
            <a:extLst>
              <a:ext uri="{FF2B5EF4-FFF2-40B4-BE49-F238E27FC236}">
                <a16:creationId xmlns:a16="http://schemas.microsoft.com/office/drawing/2014/main" id="{7E4FC9DE-3B0A-F591-D4CB-F6E4DD46D080}"/>
              </a:ext>
            </a:extLst>
          </p:cNvPr>
          <p:cNvSpPr/>
          <p:nvPr/>
        </p:nvSpPr>
        <p:spPr>
          <a:xfrm>
            <a:off x="5994471" y="3951550"/>
            <a:ext cx="4927600" cy="23345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437171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- Linear Regression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3BEB3AC-02DB-E825-EEAD-5809D9403D32}"/>
                  </a:ext>
                </a:extLst>
              </p:cNvPr>
              <p:cNvSpPr txBox="1"/>
              <p:nvPr/>
            </p:nvSpPr>
            <p:spPr>
              <a:xfrm>
                <a:off x="6369492" y="4283397"/>
                <a:ext cx="3619452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ko-KR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  <m:sSub>
                                <m:sSubPr>
                                  <m:ctrlP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3BEB3AC-02DB-E825-EEAD-5809D9403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492" y="4283397"/>
                <a:ext cx="3619452" cy="745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그룹 10">
            <a:extLst>
              <a:ext uri="{FF2B5EF4-FFF2-40B4-BE49-F238E27FC236}">
                <a16:creationId xmlns:a16="http://schemas.microsoft.com/office/drawing/2014/main" id="{3879FE09-CDFA-FCF5-CD58-FCC7C656AA1E}"/>
              </a:ext>
            </a:extLst>
          </p:cNvPr>
          <p:cNvGrpSpPr/>
          <p:nvPr/>
        </p:nvGrpSpPr>
        <p:grpSpPr>
          <a:xfrm>
            <a:off x="5979826" y="1452070"/>
            <a:ext cx="4927600" cy="4578031"/>
            <a:chOff x="4978400" y="2261704"/>
            <a:chExt cx="4927600" cy="4578031"/>
          </a:xfrm>
        </p:grpSpPr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36CA1286-168E-C1A6-CE4D-94CAAC16F338}"/>
                </a:ext>
              </a:extLst>
            </p:cNvPr>
            <p:cNvSpPr/>
            <p:nvPr/>
          </p:nvSpPr>
          <p:spPr>
            <a:xfrm>
              <a:off x="4978400" y="2261704"/>
              <a:ext cx="4927600" cy="233459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9" name="그룹 8">
              <a:extLst>
                <a:ext uri="{FF2B5EF4-FFF2-40B4-BE49-F238E27FC236}">
                  <a16:creationId xmlns:a16="http://schemas.microsoft.com/office/drawing/2014/main" id="{80C35EA6-76F8-4AA9-1BEC-96B610600862}"/>
                </a:ext>
              </a:extLst>
            </p:cNvPr>
            <p:cNvGrpSpPr/>
            <p:nvPr/>
          </p:nvGrpSpPr>
          <p:grpSpPr>
            <a:xfrm>
              <a:off x="5368066" y="2539560"/>
              <a:ext cx="4143250" cy="4300175"/>
              <a:chOff x="5368066" y="2731003"/>
              <a:chExt cx="4143250" cy="430017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E21DB42F-481C-7E37-E8EF-F2B6D70C0D01}"/>
                      </a:ext>
                    </a:extLst>
                  </p:cNvPr>
                  <p:cNvSpPr txBox="1"/>
                  <p:nvPr/>
                </p:nvSpPr>
                <p:spPr>
                  <a:xfrm>
                    <a:off x="5368066" y="2731003"/>
                    <a:ext cx="4143250" cy="745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000" b="1" i="1" smtClean="0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num>
                            <m:den>
                              <m:r>
                                <a:rPr lang="ko-KR" altLang="en-US" sz="2000" b="1" i="1" smtClean="0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den>
                          </m:f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sSub>
                                    <m:sSubPr>
                                      <m:ctrlP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d>
                            </m:e>
                          </m:nary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2000" b="1" dirty="0"/>
                  </a:p>
                </p:txBody>
              </p:sp>
            </mc:Choice>
            <mc:Fallback xmlns="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E21DB42F-481C-7E37-E8EF-F2B6D70C0D0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68066" y="2731003"/>
                    <a:ext cx="4143250" cy="745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>
                    <a:extLst>
                      <a:ext uri="{FF2B5EF4-FFF2-40B4-BE49-F238E27FC236}">
                        <a16:creationId xmlns:a16="http://schemas.microsoft.com/office/drawing/2014/main" id="{EB8DE518-EE79-6A67-8BA8-AB6B43C335B4}"/>
                      </a:ext>
                    </a:extLst>
                  </p:cNvPr>
                  <p:cNvSpPr txBox="1"/>
                  <p:nvPr/>
                </p:nvSpPr>
                <p:spPr>
                  <a:xfrm>
                    <a:off x="5837966" y="3764551"/>
                    <a:ext cx="2228944" cy="745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≈</m:t>
                          </m:r>
                          <m:f>
                            <m:f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</m:acc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</m:e>
                          </m:nary>
                        </m:oMath>
                      </m:oMathPara>
                    </a14:m>
                    <a:endParaRPr lang="ko-KR" altLang="en-US" sz="2000" b="1" dirty="0"/>
                  </a:p>
                </p:txBody>
              </p:sp>
            </mc:Choice>
            <mc:Fallback xmlns="">
              <p:sp>
                <p:nvSpPr>
                  <p:cNvPr id="8" name="TextBox 7">
                    <a:extLst>
                      <a:ext uri="{FF2B5EF4-FFF2-40B4-BE49-F238E27FC236}">
                        <a16:creationId xmlns:a16="http://schemas.microsoft.com/office/drawing/2014/main" id="{EB8DE518-EE79-6A67-8BA8-AB6B43C335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7966" y="3764551"/>
                    <a:ext cx="2228944" cy="745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id="{9D2050ED-70E7-CF41-959D-55386E817563}"/>
                      </a:ext>
                    </a:extLst>
                  </p:cNvPr>
                  <p:cNvSpPr txBox="1"/>
                  <p:nvPr/>
                </p:nvSpPr>
                <p:spPr>
                  <a:xfrm>
                    <a:off x="5837966" y="6285846"/>
                    <a:ext cx="1810367" cy="745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≈</m:t>
                          </m:r>
                          <m:f>
                            <m:f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</m:acc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oMath>
                      </m:oMathPara>
                    </a14:m>
                    <a:endParaRPr lang="ko-KR" altLang="en-US" sz="2000" b="1" dirty="0"/>
                  </a:p>
                </p:txBody>
              </p:sp>
            </mc:Choice>
            <mc:Fallback xmlns=""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id="{9D2050ED-70E7-CF41-959D-55386E81756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7966" y="6285846"/>
                    <a:ext cx="1810367" cy="7453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B9B6DA94-0ECB-66CB-3943-4892D48847DC}"/>
              </a:ext>
            </a:extLst>
          </p:cNvPr>
          <p:cNvSpPr txBox="1"/>
          <p:nvPr/>
        </p:nvSpPr>
        <p:spPr>
          <a:xfrm>
            <a:off x="82550" y="1076899"/>
            <a:ext cx="5365571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Gradient Decent Method (Parameter update)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A168632-AD35-7C91-E193-09F1A9A1CA3F}"/>
                  </a:ext>
                </a:extLst>
              </p:cNvPr>
              <p:cNvSpPr txBox="1"/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acc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𝒘𝒙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2800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A168632-AD35-7C91-E193-09F1A9A1C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BFF5A00-D29D-34E5-14E7-DD7EB45A5320}"/>
                  </a:ext>
                </a:extLst>
              </p:cNvPr>
              <p:cNvSpPr txBox="1"/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𝑳𝒐𝒔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  <m:t>𝒀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BFF5A00-D29D-34E5-14E7-DD7EB45A53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A3D23DD-FE5A-BCD0-1399-47008AA17196}"/>
                  </a:ext>
                </a:extLst>
              </p:cNvPr>
              <p:cNvSpPr txBox="1"/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sSub>
                                    <m:sSubPr>
                                      <m:ctrlP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A3D23DD-FE5A-BCD0-1399-47008AA17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17588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- Linear Regression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444941" cy="1570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Gradient Decent Method</a:t>
            </a:r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en-US" altLang="ko-KR" sz="1400" dirty="0">
                <a:latin typeface="Arial"/>
                <a:ea typeface="맑은 고딕"/>
              </a:rPr>
              <a:t>Learning rate: </a:t>
            </a:r>
            <a:r>
              <a:rPr lang="ko-KR" altLang="en-US" sz="1400" dirty="0">
                <a:latin typeface="Arial"/>
                <a:ea typeface="맑은 고딕"/>
              </a:rPr>
              <a:t>파라미터를 얼마나 업데이트할 지 정하는 </a:t>
            </a:r>
            <a:r>
              <a:rPr lang="ko-KR" altLang="en-US" sz="1400" b="1" dirty="0" err="1">
                <a:solidFill>
                  <a:srgbClr val="0000FF"/>
                </a:solidFill>
                <a:latin typeface="Arial"/>
                <a:ea typeface="맑은 고딕"/>
              </a:rPr>
              <a:t>하이퍼파라미터</a:t>
            </a:r>
            <a:endParaRPr lang="en-US" altLang="ko-KR" sz="1400" b="1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534207A-05F7-B881-C44D-DDF2A78F51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5377" y="2738338"/>
            <a:ext cx="8441246" cy="29451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46FE482-7523-75D8-DBC6-4A64F3C38B32}"/>
              </a:ext>
            </a:extLst>
          </p:cNvPr>
          <p:cNvSpPr txBox="1"/>
          <p:nvPr/>
        </p:nvSpPr>
        <p:spPr>
          <a:xfrm>
            <a:off x="2227145" y="6022232"/>
            <a:ext cx="2134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l-GR" altLang="ko-KR" dirty="0"/>
              <a:t>α</a:t>
            </a:r>
            <a:r>
              <a:rPr lang="en-US" altLang="ko-KR" dirty="0"/>
              <a:t>: Learning rate</a:t>
            </a:r>
          </a:p>
        </p:txBody>
      </p:sp>
    </p:spTree>
    <p:extLst>
      <p:ext uri="{BB962C8B-B14F-4D97-AF65-F5344CB8AC3E}">
        <p14:creationId xmlns:p14="http://schemas.microsoft.com/office/powerpoint/2010/main" val="3067730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 개요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6429965" cy="2026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Linear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Regression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with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Gradient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Decent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Method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latin typeface="Arial"/>
                <a:ea typeface="맑은 고딕"/>
              </a:rPr>
              <a:t>Single Linear Regress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latin typeface="Arial"/>
                <a:ea typeface="맑은 고딕"/>
              </a:rPr>
              <a:t>Multiple Linear Regression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b="1" dirty="0">
              <a:solidFill>
                <a:prstClr val="black"/>
              </a:solidFill>
              <a:latin typeface="Arial"/>
              <a:ea typeface="맑은 고딕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Linear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Regression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with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Ordinary Least Squares (OLS)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806D550B-70CE-C49F-4C89-08E9DA46FC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4969" y="3861638"/>
            <a:ext cx="2760540" cy="2033228"/>
          </a:xfrm>
          <a:prstGeom prst="rect">
            <a:avLst/>
          </a:prstGeom>
        </p:spPr>
      </p:pic>
      <p:pic>
        <p:nvPicPr>
          <p:cNvPr id="1026" name="Picture 2" descr="Multiple Regression">
            <a:extLst>
              <a:ext uri="{FF2B5EF4-FFF2-40B4-BE49-F238E27FC236}">
                <a16:creationId xmlns:a16="http://schemas.microsoft.com/office/drawing/2014/main" id="{AAE45C74-FE1C-DFF5-BF50-F0783346563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99"/>
          <a:stretch/>
        </p:blipFill>
        <p:spPr bwMode="auto">
          <a:xfrm>
            <a:off x="7216459" y="3752771"/>
            <a:ext cx="2396202" cy="2003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E07CE9E-C258-3448-EA3F-84AB0E589DF9}"/>
              </a:ext>
            </a:extLst>
          </p:cNvPr>
          <p:cNvSpPr txBox="1"/>
          <p:nvPr/>
        </p:nvSpPr>
        <p:spPr>
          <a:xfrm>
            <a:off x="2027912" y="606044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Single Linear Regression</a:t>
            </a:r>
            <a:endParaRPr lang="ko-KR" alt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4A3D04-4671-E315-6723-837E2DF3AB91}"/>
              </a:ext>
            </a:extLst>
          </p:cNvPr>
          <p:cNvSpPr txBox="1"/>
          <p:nvPr/>
        </p:nvSpPr>
        <p:spPr>
          <a:xfrm>
            <a:off x="6847466" y="6060440"/>
            <a:ext cx="3134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Multiple Linear Regression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7548200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 개요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5299849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Dataset: </a:t>
            </a:r>
            <a:r>
              <a:rPr lang="en-US" altLang="ko-KR" b="1" dirty="0" err="1">
                <a:solidFill>
                  <a:prstClr val="black"/>
                </a:solidFill>
                <a:latin typeface="Arial"/>
                <a:ea typeface="맑은 고딕"/>
              </a:rPr>
              <a:t>kc_house_data</a:t>
            </a:r>
            <a:endParaRPr lang="en-US" altLang="ko-KR" b="1" dirty="0">
              <a:solidFill>
                <a:prstClr val="black"/>
              </a:solidFill>
              <a:latin typeface="Arial"/>
              <a:ea typeface="맑은 고딕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2014 ~ 2015</a:t>
            </a:r>
            <a:r>
              <a:rPr lang="ko-KR" altLang="en-US" sz="1600" dirty="0">
                <a:solidFill>
                  <a:prstClr val="black"/>
                </a:solidFill>
                <a:latin typeface="Arial"/>
                <a:ea typeface="맑은 고딕"/>
              </a:rPr>
              <a:t>년 사이 판매된 주택 가격 데이터셋</a:t>
            </a:r>
            <a:endParaRPr lang="en-US" altLang="ko-KR" sz="1600" dirty="0">
              <a:solidFill>
                <a:prstClr val="black"/>
              </a:solidFill>
              <a:latin typeface="Arial"/>
              <a:ea typeface="맑은 고딕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21</a:t>
            </a:r>
            <a:r>
              <a:rPr lang="ko-KR" altLang="en-US" sz="1600" dirty="0">
                <a:solidFill>
                  <a:prstClr val="black"/>
                </a:solidFill>
                <a:latin typeface="Arial"/>
                <a:ea typeface="맑은 고딕"/>
              </a:rPr>
              <a:t>개 변수</a:t>
            </a: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, 21,613</a:t>
            </a:r>
            <a:r>
              <a:rPr lang="ko-KR" altLang="en-US" sz="1600" dirty="0">
                <a:solidFill>
                  <a:prstClr val="black"/>
                </a:solidFill>
                <a:latin typeface="Arial"/>
                <a:ea typeface="맑은 고딕"/>
              </a:rPr>
              <a:t>개 데이터로 구성됨</a:t>
            </a:r>
            <a:endParaRPr lang="en-US" altLang="ko-KR" sz="1600" dirty="0">
              <a:solidFill>
                <a:prstClr val="black"/>
              </a:solidFill>
              <a:latin typeface="Arial"/>
              <a:ea typeface="맑은 고딕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3423784-36D0-854F-1BB0-0AC01937DF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4840" y="2087719"/>
            <a:ext cx="5425440" cy="41777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6F2A922-7129-3678-AEF3-F3EE7FDF8691}"/>
              </a:ext>
            </a:extLst>
          </p:cNvPr>
          <p:cNvSpPr txBox="1"/>
          <p:nvPr/>
        </p:nvSpPr>
        <p:spPr>
          <a:xfrm>
            <a:off x="5994648" y="1749165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 dirty="0"/>
              <a:t>가격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2B3361-1014-2A27-ACFC-51EE8481650D}"/>
              </a:ext>
            </a:extLst>
          </p:cNvPr>
          <p:cNvSpPr txBox="1"/>
          <p:nvPr/>
        </p:nvSpPr>
        <p:spPr>
          <a:xfrm>
            <a:off x="7618739" y="1749165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/>
              <a:t>침실</a:t>
            </a:r>
            <a:endParaRPr lang="ko-KR" altLang="en-US" sz="16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EBD2B57-2494-04BF-EC51-0F4E8656440A}"/>
              </a:ext>
            </a:extLst>
          </p:cNvPr>
          <p:cNvSpPr txBox="1"/>
          <p:nvPr/>
        </p:nvSpPr>
        <p:spPr>
          <a:xfrm>
            <a:off x="8923308" y="1749165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/>
              <a:t>화장실</a:t>
            </a:r>
            <a:endParaRPr lang="ko-KR" altLang="en-US" sz="16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7B6152F-71C9-3F6B-E696-3D7E05F4B38C}"/>
              </a:ext>
            </a:extLst>
          </p:cNvPr>
          <p:cNvSpPr txBox="1"/>
          <p:nvPr/>
        </p:nvSpPr>
        <p:spPr>
          <a:xfrm>
            <a:off x="10394180" y="1749165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 dirty="0"/>
              <a:t>크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9C0154-ED73-B868-2F9F-B40651B9226D}"/>
              </a:ext>
            </a:extLst>
          </p:cNvPr>
          <p:cNvSpPr txBox="1"/>
          <p:nvPr/>
        </p:nvSpPr>
        <p:spPr>
          <a:xfrm>
            <a:off x="11464942" y="1749165"/>
            <a:ext cx="3898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…</a:t>
            </a:r>
            <a:endParaRPr lang="ko-KR" altLang="en-US" sz="16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5A1F553-2B97-2751-7D7F-1D4EB5334797}"/>
              </a:ext>
            </a:extLst>
          </p:cNvPr>
          <p:cNvSpPr txBox="1"/>
          <p:nvPr/>
        </p:nvSpPr>
        <p:spPr>
          <a:xfrm>
            <a:off x="11464942" y="4176569"/>
            <a:ext cx="3898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…</a:t>
            </a:r>
            <a:endParaRPr lang="ko-KR" altLang="en-US" sz="16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722E3AA-1AF1-F29F-0143-D06C4F155DBE}"/>
              </a:ext>
            </a:extLst>
          </p:cNvPr>
          <p:cNvSpPr txBox="1"/>
          <p:nvPr/>
        </p:nvSpPr>
        <p:spPr>
          <a:xfrm>
            <a:off x="157480" y="6466840"/>
            <a:ext cx="407675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100" dirty="0"/>
              <a:t>https://www.kaggle.com/datasets/shivachandel/kc-house-data/</a:t>
            </a:r>
            <a:endParaRPr lang="ko-KR" altLang="en-US" sz="1100" dirty="0"/>
          </a:p>
        </p:txBody>
      </p:sp>
    </p:spTree>
    <p:extLst>
      <p:ext uri="{BB962C8B-B14F-4D97-AF65-F5344CB8AC3E}">
        <p14:creationId xmlns:p14="http://schemas.microsoft.com/office/powerpoint/2010/main" val="28764893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228780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환경 구성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6846746" cy="15697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Google 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Colaboratory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Colab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딥러닝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ko-KR" alt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머신러닝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모델 등을 실행할 수 있는 무료 클라우드 서비스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모델 학습을 위해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GPU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를 일정 시간동안 무료로 사용할 수 있음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구글 계정으로 로그인해 사용 가능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(colab.research.google.com)</a:t>
            </a:r>
          </a:p>
        </p:txBody>
      </p:sp>
      <p:pic>
        <p:nvPicPr>
          <p:cNvPr id="27" name="그림 26">
            <a:extLst>
              <a:ext uri="{FF2B5EF4-FFF2-40B4-BE49-F238E27FC236}">
                <a16:creationId xmlns:a16="http://schemas.microsoft.com/office/drawing/2014/main" id="{A1201859-EDE1-4AF9-8D4E-540AD5FE0B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5387" y="1329082"/>
            <a:ext cx="2424113" cy="1133165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A6F7B7D2-2841-4EEA-B3F3-85059C40735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6044"/>
          <a:stretch/>
        </p:blipFill>
        <p:spPr>
          <a:xfrm>
            <a:off x="2757487" y="2830922"/>
            <a:ext cx="6677026" cy="364690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675126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228780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환경 구성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4923143" cy="1287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[1]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웹 브라우저에서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Google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로그인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[2]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구글 드라이브 접속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drive.google.com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[3]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구글 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colab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설치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아래 사진 참고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F487251A-2610-4C2C-9B5C-6D793993EC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0531" y="2757359"/>
            <a:ext cx="1706412" cy="134827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27B9D996-8BDF-4BED-8F02-E3E623B6FDD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465"/>
          <a:stretch/>
        </p:blipFill>
        <p:spPr>
          <a:xfrm>
            <a:off x="2972130" y="2757359"/>
            <a:ext cx="1835406" cy="18749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43233539-3975-4601-BAF3-B87DA06828BA}"/>
              </a:ext>
            </a:extLst>
          </p:cNvPr>
          <p:cNvSpPr/>
          <p:nvPr/>
        </p:nvSpPr>
        <p:spPr>
          <a:xfrm>
            <a:off x="1090531" y="3479204"/>
            <a:ext cx="1671188" cy="60032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8133C27C-B2CE-4ECE-891E-C0FD3F8D48AF}"/>
              </a:ext>
            </a:extLst>
          </p:cNvPr>
          <p:cNvSpPr/>
          <p:nvPr/>
        </p:nvSpPr>
        <p:spPr>
          <a:xfrm>
            <a:off x="2972130" y="4356309"/>
            <a:ext cx="1835406" cy="1985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BAE153EB-ED93-46E8-8F08-B8D03D50B05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8213"/>
          <a:stretch/>
        </p:blipFill>
        <p:spPr>
          <a:xfrm>
            <a:off x="4982724" y="2757359"/>
            <a:ext cx="2040511" cy="168879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직사각형 11">
            <a:extLst>
              <a:ext uri="{FF2B5EF4-FFF2-40B4-BE49-F238E27FC236}">
                <a16:creationId xmlns:a16="http://schemas.microsoft.com/office/drawing/2014/main" id="{84638290-3738-4FC9-9FA2-50673F2079C6}"/>
              </a:ext>
            </a:extLst>
          </p:cNvPr>
          <p:cNvSpPr/>
          <p:nvPr/>
        </p:nvSpPr>
        <p:spPr>
          <a:xfrm>
            <a:off x="4982725" y="4105633"/>
            <a:ext cx="2040511" cy="280758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6DE68476-19B8-4087-BE1A-234F5D5D89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8421" y="2757359"/>
            <a:ext cx="3903048" cy="21507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5" name="직사각형 14">
            <a:extLst>
              <a:ext uri="{FF2B5EF4-FFF2-40B4-BE49-F238E27FC236}">
                <a16:creationId xmlns:a16="http://schemas.microsoft.com/office/drawing/2014/main" id="{2FD78FD3-1236-4F40-B361-AF330D77108A}"/>
              </a:ext>
            </a:extLst>
          </p:cNvPr>
          <p:cNvSpPr/>
          <p:nvPr/>
        </p:nvSpPr>
        <p:spPr>
          <a:xfrm>
            <a:off x="9266064" y="2757358"/>
            <a:ext cx="1746811" cy="28404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A3224C4C-A0FA-4628-B274-0F7785E0167D}"/>
              </a:ext>
            </a:extLst>
          </p:cNvPr>
          <p:cNvSpPr/>
          <p:nvPr/>
        </p:nvSpPr>
        <p:spPr>
          <a:xfrm>
            <a:off x="7249321" y="3431497"/>
            <a:ext cx="988085" cy="13770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ADBA404C-2683-4962-A7A1-70058D1636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94776" y="5068152"/>
            <a:ext cx="3903048" cy="96869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8" name="직사각형 17">
            <a:extLst>
              <a:ext uri="{FF2B5EF4-FFF2-40B4-BE49-F238E27FC236}">
                <a16:creationId xmlns:a16="http://schemas.microsoft.com/office/drawing/2014/main" id="{1D6253C3-5F9E-4234-9575-D3A694EA4E4B}"/>
              </a:ext>
            </a:extLst>
          </p:cNvPr>
          <p:cNvSpPr/>
          <p:nvPr/>
        </p:nvSpPr>
        <p:spPr>
          <a:xfrm>
            <a:off x="10183164" y="5170599"/>
            <a:ext cx="897181" cy="234478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1" name="타원 10">
            <a:extLst>
              <a:ext uri="{FF2B5EF4-FFF2-40B4-BE49-F238E27FC236}">
                <a16:creationId xmlns:a16="http://schemas.microsoft.com/office/drawing/2014/main" id="{69078889-C014-42F1-8610-E5048E0021DE}"/>
              </a:ext>
            </a:extLst>
          </p:cNvPr>
          <p:cNvSpPr/>
          <p:nvPr/>
        </p:nvSpPr>
        <p:spPr>
          <a:xfrm>
            <a:off x="1090531" y="4187972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0766D579-3F6A-4848-987A-7CFBD1908317}"/>
              </a:ext>
            </a:extLst>
          </p:cNvPr>
          <p:cNvSpPr/>
          <p:nvPr/>
        </p:nvSpPr>
        <p:spPr>
          <a:xfrm>
            <a:off x="2916369" y="4687080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1" name="타원 20">
            <a:extLst>
              <a:ext uri="{FF2B5EF4-FFF2-40B4-BE49-F238E27FC236}">
                <a16:creationId xmlns:a16="http://schemas.microsoft.com/office/drawing/2014/main" id="{D1864A1F-F4FA-4F72-AD4D-517C64A8698D}"/>
              </a:ext>
            </a:extLst>
          </p:cNvPr>
          <p:cNvSpPr/>
          <p:nvPr/>
        </p:nvSpPr>
        <p:spPr>
          <a:xfrm>
            <a:off x="5057395" y="4455595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3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A56D008D-D6A1-4600-93CE-929E39407FA0}"/>
              </a:ext>
            </a:extLst>
          </p:cNvPr>
          <p:cNvSpPr/>
          <p:nvPr/>
        </p:nvSpPr>
        <p:spPr>
          <a:xfrm>
            <a:off x="10571472" y="3112296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4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3" name="타원 22">
            <a:extLst>
              <a:ext uri="{FF2B5EF4-FFF2-40B4-BE49-F238E27FC236}">
                <a16:creationId xmlns:a16="http://schemas.microsoft.com/office/drawing/2014/main" id="{52D48DEA-500A-49F3-B14F-7339462349A7}"/>
              </a:ext>
            </a:extLst>
          </p:cNvPr>
          <p:cNvSpPr/>
          <p:nvPr/>
        </p:nvSpPr>
        <p:spPr>
          <a:xfrm>
            <a:off x="8288306" y="4455595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5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4" name="타원 23">
            <a:extLst>
              <a:ext uri="{FF2B5EF4-FFF2-40B4-BE49-F238E27FC236}">
                <a16:creationId xmlns:a16="http://schemas.microsoft.com/office/drawing/2014/main" id="{C3A9105B-B8CE-41F0-BC3F-8814D3C46672}"/>
              </a:ext>
            </a:extLst>
          </p:cNvPr>
          <p:cNvSpPr/>
          <p:nvPr/>
        </p:nvSpPr>
        <p:spPr>
          <a:xfrm>
            <a:off x="10602215" y="5466736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6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6907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228780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환경 구성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805220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[4]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구글 드라이브 내 실습 코드를 보관할 폴더 생성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띄어쓰기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한글 사용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X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[5]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구글 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Colab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실행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그림 24">
            <a:extLst>
              <a:ext uri="{FF2B5EF4-FFF2-40B4-BE49-F238E27FC236}">
                <a16:creationId xmlns:a16="http://schemas.microsoft.com/office/drawing/2014/main" id="{3E57BF96-ED02-4BEC-AECB-0E819C0159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3695" y="2327873"/>
            <a:ext cx="1706412" cy="134827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C5AB3ACA-1982-45C7-97A0-37B717595CC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465"/>
          <a:stretch/>
        </p:blipFill>
        <p:spPr>
          <a:xfrm>
            <a:off x="3775294" y="2327873"/>
            <a:ext cx="1835406" cy="18749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7" name="직사각형 26">
            <a:extLst>
              <a:ext uri="{FF2B5EF4-FFF2-40B4-BE49-F238E27FC236}">
                <a16:creationId xmlns:a16="http://schemas.microsoft.com/office/drawing/2014/main" id="{EFDD1749-0B95-4802-AF81-41FD718EFB03}"/>
              </a:ext>
            </a:extLst>
          </p:cNvPr>
          <p:cNvSpPr/>
          <p:nvPr/>
        </p:nvSpPr>
        <p:spPr>
          <a:xfrm>
            <a:off x="1893695" y="3049718"/>
            <a:ext cx="1671188" cy="60032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5F862A46-3EB4-4A7E-B198-5A3020763C32}"/>
              </a:ext>
            </a:extLst>
          </p:cNvPr>
          <p:cNvSpPr/>
          <p:nvPr/>
        </p:nvSpPr>
        <p:spPr>
          <a:xfrm>
            <a:off x="3775294" y="2407586"/>
            <a:ext cx="1835406" cy="1985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B03DE892-D993-496E-8DB0-70DC6376E1C9}"/>
              </a:ext>
            </a:extLst>
          </p:cNvPr>
          <p:cNvSpPr/>
          <p:nvPr/>
        </p:nvSpPr>
        <p:spPr>
          <a:xfrm>
            <a:off x="1893695" y="3758486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66EB7630-3666-445E-98EA-88F24C3F6F5A}"/>
              </a:ext>
            </a:extLst>
          </p:cNvPr>
          <p:cNvSpPr/>
          <p:nvPr/>
        </p:nvSpPr>
        <p:spPr>
          <a:xfrm>
            <a:off x="5153046" y="2682809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pic>
        <p:nvPicPr>
          <p:cNvPr id="32" name="그림 31">
            <a:extLst>
              <a:ext uri="{FF2B5EF4-FFF2-40B4-BE49-F238E27FC236}">
                <a16:creationId xmlns:a16="http://schemas.microsoft.com/office/drawing/2014/main" id="{F3CAFF8C-23DA-4392-A55C-7768B83E599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465"/>
          <a:stretch/>
        </p:blipFill>
        <p:spPr>
          <a:xfrm>
            <a:off x="5870793" y="2327873"/>
            <a:ext cx="1835406" cy="18749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4" name="직사각형 33">
            <a:extLst>
              <a:ext uri="{FF2B5EF4-FFF2-40B4-BE49-F238E27FC236}">
                <a16:creationId xmlns:a16="http://schemas.microsoft.com/office/drawing/2014/main" id="{90215334-199D-42DB-A86C-90C1D8B4D7FD}"/>
              </a:ext>
            </a:extLst>
          </p:cNvPr>
          <p:cNvSpPr/>
          <p:nvPr/>
        </p:nvSpPr>
        <p:spPr>
          <a:xfrm>
            <a:off x="5870793" y="3926824"/>
            <a:ext cx="1835406" cy="1985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36" name="타원 35">
            <a:extLst>
              <a:ext uri="{FF2B5EF4-FFF2-40B4-BE49-F238E27FC236}">
                <a16:creationId xmlns:a16="http://schemas.microsoft.com/office/drawing/2014/main" id="{834F009B-325F-4D3A-8CC7-C8385C1423E1}"/>
              </a:ext>
            </a:extLst>
          </p:cNvPr>
          <p:cNvSpPr/>
          <p:nvPr/>
        </p:nvSpPr>
        <p:spPr>
          <a:xfrm>
            <a:off x="7277120" y="4168709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3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69F926EB-8587-458A-880D-ACC71A0A78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6292" y="2327873"/>
            <a:ext cx="2346779" cy="19767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7" name="직사각형 36">
            <a:extLst>
              <a:ext uri="{FF2B5EF4-FFF2-40B4-BE49-F238E27FC236}">
                <a16:creationId xmlns:a16="http://schemas.microsoft.com/office/drawing/2014/main" id="{49E71A03-21D1-4F46-A04E-D398ACD2CC11}"/>
              </a:ext>
            </a:extLst>
          </p:cNvPr>
          <p:cNvSpPr/>
          <p:nvPr/>
        </p:nvSpPr>
        <p:spPr>
          <a:xfrm>
            <a:off x="8023699" y="3374696"/>
            <a:ext cx="2073484" cy="24188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38" name="타원 37">
            <a:extLst>
              <a:ext uri="{FF2B5EF4-FFF2-40B4-BE49-F238E27FC236}">
                <a16:creationId xmlns:a16="http://schemas.microsoft.com/office/drawing/2014/main" id="{15390FD9-069E-4E28-98D9-4A28A05ABCD2}"/>
              </a:ext>
            </a:extLst>
          </p:cNvPr>
          <p:cNvSpPr/>
          <p:nvPr/>
        </p:nvSpPr>
        <p:spPr>
          <a:xfrm>
            <a:off x="9644339" y="3693820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4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pic>
        <p:nvPicPr>
          <p:cNvPr id="41" name="그림 40">
            <a:extLst>
              <a:ext uri="{FF2B5EF4-FFF2-40B4-BE49-F238E27FC236}">
                <a16:creationId xmlns:a16="http://schemas.microsoft.com/office/drawing/2014/main" id="{F9070642-EE4B-42FD-9939-E84854AF2CF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16047"/>
          <a:stretch/>
        </p:blipFill>
        <p:spPr>
          <a:xfrm>
            <a:off x="1769392" y="4653408"/>
            <a:ext cx="8653216" cy="174611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866162AA-F231-44A6-A1D0-DABD7129347D}"/>
              </a:ext>
            </a:extLst>
          </p:cNvPr>
          <p:cNvSpPr txBox="1"/>
          <p:nvPr/>
        </p:nvSpPr>
        <p:spPr>
          <a:xfrm>
            <a:off x="5157281" y="5959922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 err="1"/>
              <a:t>Colab</a:t>
            </a:r>
            <a:r>
              <a:rPr lang="en-US" altLang="ko-KR" b="1" dirty="0"/>
              <a:t> </a:t>
            </a:r>
            <a:r>
              <a:rPr lang="ko-KR" altLang="en-US" b="1" dirty="0"/>
              <a:t>실행 화면</a:t>
            </a:r>
          </a:p>
        </p:txBody>
      </p:sp>
    </p:spTree>
    <p:extLst>
      <p:ext uri="{BB962C8B-B14F-4D97-AF65-F5344CB8AC3E}">
        <p14:creationId xmlns:p14="http://schemas.microsoft.com/office/powerpoint/2010/main" val="3504213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32111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 Code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다운로드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6974986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LMS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강의콘텐츠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5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주차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차시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ase code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및 데이터셋 다운로드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2CC4B838-A817-43D8-1BD4-4A727A49C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931" y="1921372"/>
            <a:ext cx="9884138" cy="408626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직사각형 2">
            <a:extLst>
              <a:ext uri="{FF2B5EF4-FFF2-40B4-BE49-F238E27FC236}">
                <a16:creationId xmlns:a16="http://schemas.microsoft.com/office/drawing/2014/main" id="{D22AB896-800A-6EFF-A724-D5E86F3E2F6F}"/>
              </a:ext>
            </a:extLst>
          </p:cNvPr>
          <p:cNvSpPr/>
          <p:nvPr/>
        </p:nvSpPr>
        <p:spPr>
          <a:xfrm>
            <a:off x="1153931" y="4277338"/>
            <a:ext cx="588986" cy="60032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1902BCC1-CFAE-BD28-2257-16226548BE19}"/>
              </a:ext>
            </a:extLst>
          </p:cNvPr>
          <p:cNvSpPr/>
          <p:nvPr/>
        </p:nvSpPr>
        <p:spPr>
          <a:xfrm>
            <a:off x="689153" y="4394044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CC41B6F5-41D8-69E4-1535-0F4753C85713}"/>
              </a:ext>
            </a:extLst>
          </p:cNvPr>
          <p:cNvSpPr/>
          <p:nvPr/>
        </p:nvSpPr>
        <p:spPr>
          <a:xfrm>
            <a:off x="1840786" y="4269777"/>
            <a:ext cx="1837022" cy="31232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8" name="타원 7">
            <a:extLst>
              <a:ext uri="{FF2B5EF4-FFF2-40B4-BE49-F238E27FC236}">
                <a16:creationId xmlns:a16="http://schemas.microsoft.com/office/drawing/2014/main" id="{13FC8A88-BDB1-4EC1-106D-FE28AD78A7A0}"/>
              </a:ext>
            </a:extLst>
          </p:cNvPr>
          <p:cNvSpPr/>
          <p:nvPr/>
        </p:nvSpPr>
        <p:spPr>
          <a:xfrm>
            <a:off x="2219889" y="4646641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4E007B-69CA-B73A-BD92-0EEDC2E683D5}"/>
              </a:ext>
            </a:extLst>
          </p:cNvPr>
          <p:cNvSpPr txBox="1"/>
          <p:nvPr/>
        </p:nvSpPr>
        <p:spPr>
          <a:xfrm>
            <a:off x="2586798" y="4646641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>
                <a:solidFill>
                  <a:srgbClr val="C00000"/>
                </a:solidFill>
              </a:rPr>
              <a:t>데이터셋 업로드</a:t>
            </a:r>
          </a:p>
        </p:txBody>
      </p:sp>
    </p:spTree>
    <p:extLst>
      <p:ext uri="{BB962C8B-B14F-4D97-AF65-F5344CB8AC3E}">
        <p14:creationId xmlns:p14="http://schemas.microsoft.com/office/powerpoint/2010/main" val="21869082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0305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5513048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을 위한 데이터셋 확인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ACCA7A6-91F9-2951-89F8-AB833CAFC25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9076"/>
          <a:stretch/>
        </p:blipFill>
        <p:spPr>
          <a:xfrm>
            <a:off x="6185149" y="2121813"/>
            <a:ext cx="4125772" cy="37308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사각형: 둥근 모서리 9">
            <a:extLst>
              <a:ext uri="{FF2B5EF4-FFF2-40B4-BE49-F238E27FC236}">
                <a16:creationId xmlns:a16="http://schemas.microsoft.com/office/drawing/2014/main" id="{8B4258BC-A0C0-F7FC-14E5-CC3B9C051257}"/>
              </a:ext>
            </a:extLst>
          </p:cNvPr>
          <p:cNvSpPr/>
          <p:nvPr/>
        </p:nvSpPr>
        <p:spPr>
          <a:xfrm>
            <a:off x="6567512" y="3076629"/>
            <a:ext cx="1924786" cy="2776036"/>
          </a:xfrm>
          <a:prstGeom prst="roundRect">
            <a:avLst>
              <a:gd name="adj" fmla="val 3281"/>
            </a:avLst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64C231-412B-8AC9-0001-4B65F949BC15}"/>
              </a:ext>
            </a:extLst>
          </p:cNvPr>
          <p:cNvSpPr txBox="1"/>
          <p:nvPr/>
        </p:nvSpPr>
        <p:spPr>
          <a:xfrm>
            <a:off x="8752666" y="3864730"/>
            <a:ext cx="3217547" cy="8715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Y: </a:t>
            </a:r>
            <a:r>
              <a:rPr lang="ko-KR" altLang="en-US" dirty="0"/>
              <a:t>정답 데이터 </a:t>
            </a:r>
            <a:r>
              <a:rPr lang="en-US" altLang="ko-KR" dirty="0"/>
              <a:t>(price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X: </a:t>
            </a:r>
            <a:r>
              <a:rPr lang="ko-KR" altLang="en-US" dirty="0"/>
              <a:t>입력 데이터 </a:t>
            </a:r>
            <a:r>
              <a:rPr lang="en-US" altLang="ko-KR" dirty="0"/>
              <a:t>(</a:t>
            </a:r>
            <a:r>
              <a:rPr lang="en-US" altLang="ko-KR" dirty="0" err="1"/>
              <a:t>sqft_living</a:t>
            </a:r>
            <a:r>
              <a:rPr lang="en-US" altLang="ko-KR" dirty="0"/>
              <a:t>)</a:t>
            </a:r>
            <a:endParaRPr lang="ko-KR" altLang="en-US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BD806240-FD35-E177-3BA3-9E220359CB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8731" y="2121813"/>
            <a:ext cx="4174955" cy="203536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2699581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0305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5513048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을 위한 데이터셋 확인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547FBFE9-3CA1-90B9-9A6F-29C0016EBC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7539" y="2067934"/>
            <a:ext cx="10076924" cy="4266210"/>
          </a:xfrm>
          <a:prstGeom prst="rect">
            <a:avLst/>
          </a:prstGeom>
        </p:spPr>
      </p:pic>
      <p:sp>
        <p:nvSpPr>
          <p:cNvPr id="3" name="사각형: 둥근 모서리 2">
            <a:extLst>
              <a:ext uri="{FF2B5EF4-FFF2-40B4-BE49-F238E27FC236}">
                <a16:creationId xmlns:a16="http://schemas.microsoft.com/office/drawing/2014/main" id="{9DB9AD3A-67E2-5EF0-542C-A21C800EEA1C}"/>
              </a:ext>
            </a:extLst>
          </p:cNvPr>
          <p:cNvSpPr/>
          <p:nvPr/>
        </p:nvSpPr>
        <p:spPr>
          <a:xfrm>
            <a:off x="1561045" y="3542952"/>
            <a:ext cx="2965487" cy="559218"/>
          </a:xfrm>
          <a:prstGeom prst="roundRect">
            <a:avLst>
              <a:gd name="adj" fmla="val 3281"/>
            </a:avLst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E9A859-5003-DF07-2891-1F2ECF25C4EE}"/>
              </a:ext>
            </a:extLst>
          </p:cNvPr>
          <p:cNvSpPr txBox="1"/>
          <p:nvPr/>
        </p:nvSpPr>
        <p:spPr>
          <a:xfrm>
            <a:off x="4652831" y="3637895"/>
            <a:ext cx="4280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C00000"/>
                </a:solidFill>
              </a:rPr>
              <a:t>X, Y </a:t>
            </a:r>
            <a:r>
              <a:rPr lang="ko-KR" altLang="en-US" b="1" dirty="0">
                <a:solidFill>
                  <a:srgbClr val="C00000"/>
                </a:solidFill>
              </a:rPr>
              <a:t>각각에 대해 </a:t>
            </a:r>
            <a:r>
              <a:rPr lang="en-US" altLang="ko-KR" b="1" dirty="0">
                <a:solidFill>
                  <a:srgbClr val="C00000"/>
                </a:solidFill>
              </a:rPr>
              <a:t>Gaussian </a:t>
            </a:r>
            <a:r>
              <a:rPr lang="ko-KR" altLang="en-US" b="1" dirty="0">
                <a:solidFill>
                  <a:srgbClr val="C00000"/>
                </a:solidFill>
              </a:rPr>
              <a:t>정규화 수행</a:t>
            </a:r>
          </a:p>
        </p:txBody>
      </p:sp>
    </p:spTree>
    <p:extLst>
      <p:ext uri="{BB962C8B-B14F-4D97-AF65-F5344CB8AC3E}">
        <p14:creationId xmlns:p14="http://schemas.microsoft.com/office/powerpoint/2010/main" val="1231996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- Linear Regression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4902304" cy="30936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[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추정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] Linear Regression (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선형회귀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Single Linear Regression (</a:t>
            </a:r>
            <a:r>
              <a:rPr lang="ko-KR" altLang="en-US" sz="1600" dirty="0">
                <a:solidFill>
                  <a:prstClr val="black"/>
                </a:solidFill>
                <a:latin typeface="Arial"/>
                <a:ea typeface="맑은 고딕"/>
              </a:rPr>
              <a:t>단일 선형회귀</a:t>
            </a: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Multiple Linear Regression (</a:t>
            </a:r>
            <a:r>
              <a:rPr lang="ko-KR" altLang="en-US" sz="1600" dirty="0">
                <a:solidFill>
                  <a:prstClr val="black"/>
                </a:solidFill>
                <a:latin typeface="Arial"/>
                <a:ea typeface="맑은 고딕"/>
              </a:rPr>
              <a:t>다중 선형회귀</a:t>
            </a: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)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Ordinary Least Squares (OLS)</a:t>
            </a:r>
            <a:b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</a:b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= Least Squares Method (LSM)</a:t>
            </a:r>
            <a:b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</a:b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Gradient Decent Method</a:t>
            </a:r>
          </a:p>
        </p:txBody>
      </p: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18270A35-56B6-C002-F3DE-031FD914734C}"/>
              </a:ext>
            </a:extLst>
          </p:cNvPr>
          <p:cNvCxnSpPr>
            <a:cxnSpLocks/>
          </p:cNvCxnSpPr>
          <p:nvPr/>
        </p:nvCxnSpPr>
        <p:spPr>
          <a:xfrm>
            <a:off x="6956336" y="5290554"/>
            <a:ext cx="36547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8F8A66DB-457A-CF09-9267-8AF116768E83}"/>
              </a:ext>
            </a:extLst>
          </p:cNvPr>
          <p:cNvCxnSpPr/>
          <p:nvPr/>
        </p:nvCxnSpPr>
        <p:spPr>
          <a:xfrm flipV="1">
            <a:off x="6969673" y="2355380"/>
            <a:ext cx="0" cy="29351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타원 17">
            <a:extLst>
              <a:ext uri="{FF2B5EF4-FFF2-40B4-BE49-F238E27FC236}">
                <a16:creationId xmlns:a16="http://schemas.microsoft.com/office/drawing/2014/main" id="{FDAFDDDA-08EA-567B-AA0A-20A4F221AC00}"/>
              </a:ext>
            </a:extLst>
          </p:cNvPr>
          <p:cNvSpPr/>
          <p:nvPr/>
        </p:nvSpPr>
        <p:spPr>
          <a:xfrm>
            <a:off x="7298913" y="4899658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타원 18">
            <a:extLst>
              <a:ext uri="{FF2B5EF4-FFF2-40B4-BE49-F238E27FC236}">
                <a16:creationId xmlns:a16="http://schemas.microsoft.com/office/drawing/2014/main" id="{FE803344-EDE1-0993-8C16-E62829F36595}"/>
              </a:ext>
            </a:extLst>
          </p:cNvPr>
          <p:cNvSpPr/>
          <p:nvPr/>
        </p:nvSpPr>
        <p:spPr>
          <a:xfrm>
            <a:off x="7512273" y="4462778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9E780998-0FCD-6571-F185-507BFEDE00EB}"/>
              </a:ext>
            </a:extLst>
          </p:cNvPr>
          <p:cNvSpPr/>
          <p:nvPr/>
        </p:nvSpPr>
        <p:spPr>
          <a:xfrm>
            <a:off x="7883113" y="4655818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타원 20">
            <a:extLst>
              <a:ext uri="{FF2B5EF4-FFF2-40B4-BE49-F238E27FC236}">
                <a16:creationId xmlns:a16="http://schemas.microsoft.com/office/drawing/2014/main" id="{C8DBC968-80FA-79A9-9C73-C43D7987D4E8}"/>
              </a:ext>
            </a:extLst>
          </p:cNvPr>
          <p:cNvSpPr/>
          <p:nvPr/>
        </p:nvSpPr>
        <p:spPr>
          <a:xfrm>
            <a:off x="8121873" y="4025898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418758B8-1BAA-7C0A-DA55-1801DD85661A}"/>
              </a:ext>
            </a:extLst>
          </p:cNvPr>
          <p:cNvSpPr/>
          <p:nvPr/>
        </p:nvSpPr>
        <p:spPr>
          <a:xfrm>
            <a:off x="8731954" y="4574537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타원 22">
            <a:extLst>
              <a:ext uri="{FF2B5EF4-FFF2-40B4-BE49-F238E27FC236}">
                <a16:creationId xmlns:a16="http://schemas.microsoft.com/office/drawing/2014/main" id="{ADC77480-B353-D516-62E8-E25C943E6FDB}"/>
              </a:ext>
            </a:extLst>
          </p:cNvPr>
          <p:cNvSpPr/>
          <p:nvPr/>
        </p:nvSpPr>
        <p:spPr>
          <a:xfrm>
            <a:off x="9123114" y="3820160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타원 23">
            <a:extLst>
              <a:ext uri="{FF2B5EF4-FFF2-40B4-BE49-F238E27FC236}">
                <a16:creationId xmlns:a16="http://schemas.microsoft.com/office/drawing/2014/main" id="{EAF77E8E-9169-5828-14F8-CCB2C18E656D}"/>
              </a:ext>
            </a:extLst>
          </p:cNvPr>
          <p:cNvSpPr/>
          <p:nvPr/>
        </p:nvSpPr>
        <p:spPr>
          <a:xfrm>
            <a:off x="9874954" y="3647710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타원 24">
            <a:extLst>
              <a:ext uri="{FF2B5EF4-FFF2-40B4-BE49-F238E27FC236}">
                <a16:creationId xmlns:a16="http://schemas.microsoft.com/office/drawing/2014/main" id="{8D677F7B-EACA-63C0-E08E-F1B77A1FF374}"/>
              </a:ext>
            </a:extLst>
          </p:cNvPr>
          <p:cNvSpPr/>
          <p:nvPr/>
        </p:nvSpPr>
        <p:spPr>
          <a:xfrm>
            <a:off x="9666674" y="2984646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타원 25">
            <a:extLst>
              <a:ext uri="{FF2B5EF4-FFF2-40B4-BE49-F238E27FC236}">
                <a16:creationId xmlns:a16="http://schemas.microsoft.com/office/drawing/2014/main" id="{0DBBB099-53AF-6779-C059-4B77FE019033}"/>
              </a:ext>
            </a:extLst>
          </p:cNvPr>
          <p:cNvSpPr/>
          <p:nvPr/>
        </p:nvSpPr>
        <p:spPr>
          <a:xfrm>
            <a:off x="8331113" y="3510438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타원 26">
            <a:extLst>
              <a:ext uri="{FF2B5EF4-FFF2-40B4-BE49-F238E27FC236}">
                <a16:creationId xmlns:a16="http://schemas.microsoft.com/office/drawing/2014/main" id="{482600BE-9CEA-D85C-6070-DBA289C93EC9}"/>
              </a:ext>
            </a:extLst>
          </p:cNvPr>
          <p:cNvSpPr/>
          <p:nvPr/>
        </p:nvSpPr>
        <p:spPr>
          <a:xfrm>
            <a:off x="8912774" y="3406272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타원 27">
            <a:extLst>
              <a:ext uri="{FF2B5EF4-FFF2-40B4-BE49-F238E27FC236}">
                <a16:creationId xmlns:a16="http://schemas.microsoft.com/office/drawing/2014/main" id="{942E1E47-7D33-F39F-470C-8BB392AAEA1A}"/>
              </a:ext>
            </a:extLst>
          </p:cNvPr>
          <p:cNvSpPr/>
          <p:nvPr/>
        </p:nvSpPr>
        <p:spPr>
          <a:xfrm>
            <a:off x="8731954" y="3588905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77DF829A-34C8-B41A-C9FF-8F9F38787CEB}"/>
              </a:ext>
            </a:extLst>
          </p:cNvPr>
          <p:cNvSpPr/>
          <p:nvPr/>
        </p:nvSpPr>
        <p:spPr>
          <a:xfrm>
            <a:off x="9809391" y="3297052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DCB4577E-9C4B-F936-1595-B7A61060DFA4}"/>
              </a:ext>
            </a:extLst>
          </p:cNvPr>
          <p:cNvSpPr/>
          <p:nvPr/>
        </p:nvSpPr>
        <p:spPr>
          <a:xfrm>
            <a:off x="10256431" y="3289434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789EC18-E034-7A51-5B17-A53DFFF72900}"/>
              </a:ext>
            </a:extLst>
          </p:cNvPr>
          <p:cNvSpPr txBox="1"/>
          <p:nvPr/>
        </p:nvSpPr>
        <p:spPr>
          <a:xfrm>
            <a:off x="10304579" y="529055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x</a:t>
            </a:r>
            <a:endParaRPr lang="ko-KR" altLang="en-US" b="1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C79718E-027E-5EE3-644E-7C5589D7BE33}"/>
              </a:ext>
            </a:extLst>
          </p:cNvPr>
          <p:cNvSpPr txBox="1"/>
          <p:nvPr/>
        </p:nvSpPr>
        <p:spPr>
          <a:xfrm>
            <a:off x="6560619" y="230970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y</a:t>
            </a:r>
            <a:endParaRPr lang="ko-KR" altLang="en-US" b="1" dirty="0"/>
          </a:p>
        </p:txBody>
      </p: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C8ECEB5C-788F-6C1E-3101-635A2B1A0A2D}"/>
              </a:ext>
            </a:extLst>
          </p:cNvPr>
          <p:cNvCxnSpPr>
            <a:cxnSpLocks/>
          </p:cNvCxnSpPr>
          <p:nvPr/>
        </p:nvCxnSpPr>
        <p:spPr>
          <a:xfrm flipV="1">
            <a:off x="7105873" y="2781968"/>
            <a:ext cx="3505200" cy="234883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7CB0A7D1-1A82-1071-28E1-E7BCD188EE4B}"/>
              </a:ext>
            </a:extLst>
          </p:cNvPr>
          <p:cNvSpPr txBox="1"/>
          <p:nvPr/>
        </p:nvSpPr>
        <p:spPr>
          <a:xfrm>
            <a:off x="9557340" y="2178871"/>
            <a:ext cx="19089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800" b="1" dirty="0">
                <a:solidFill>
                  <a:srgbClr val="0000FF"/>
                </a:solidFill>
              </a:rPr>
              <a:t>y = Ax + B</a:t>
            </a:r>
            <a:endParaRPr lang="ko-KR" altLang="en-US" sz="2800" b="1" dirty="0">
              <a:solidFill>
                <a:srgbClr val="0000FF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CF89544-3A6A-987F-7315-B8CE00643F13}"/>
              </a:ext>
            </a:extLst>
          </p:cNvPr>
          <p:cNvSpPr txBox="1"/>
          <p:nvPr/>
        </p:nvSpPr>
        <p:spPr>
          <a:xfrm>
            <a:off x="7703921" y="5783486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단일 선형회귀 예시</a:t>
            </a:r>
          </a:p>
        </p:txBody>
      </p:sp>
    </p:spTree>
    <p:extLst>
      <p:ext uri="{BB962C8B-B14F-4D97-AF65-F5344CB8AC3E}">
        <p14:creationId xmlns:p14="http://schemas.microsoft.com/office/powerpoint/2010/main" val="29612486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0305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5513048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을 위한 데이터셋 확인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36E19A1-1B8D-EC2A-DC9A-9BE777BB37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1635" y="1949808"/>
            <a:ext cx="5388730" cy="406981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C5646ED-F103-BD25-1418-713036367D72}"/>
              </a:ext>
            </a:extLst>
          </p:cNvPr>
          <p:cNvSpPr txBox="1"/>
          <p:nvPr/>
        </p:nvSpPr>
        <p:spPr>
          <a:xfrm>
            <a:off x="8853746" y="5607646"/>
            <a:ext cx="163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X: </a:t>
            </a:r>
            <a:r>
              <a:rPr lang="en-US" altLang="ko-KR" b="1" dirty="0" err="1">
                <a:solidFill>
                  <a:srgbClr val="0000FF"/>
                </a:solidFill>
              </a:rPr>
              <a:t>sqft_living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851653-B889-5BE4-36E5-1DBD370E26CC}"/>
              </a:ext>
            </a:extLst>
          </p:cNvPr>
          <p:cNvSpPr txBox="1"/>
          <p:nvPr/>
        </p:nvSpPr>
        <p:spPr>
          <a:xfrm>
            <a:off x="2387703" y="1950651"/>
            <a:ext cx="1013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Y: price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8586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0305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4294765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모델 작성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E15B301E-A967-0C31-6936-CCC6ED93F3D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816"/>
          <a:stretch/>
        </p:blipFill>
        <p:spPr>
          <a:xfrm>
            <a:off x="1898743" y="2062993"/>
            <a:ext cx="3724795" cy="38629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3BD75DD-74F8-834A-85C5-6724826BD489}"/>
              </a:ext>
            </a:extLst>
          </p:cNvPr>
          <p:cNvSpPr txBox="1"/>
          <p:nvPr/>
        </p:nvSpPr>
        <p:spPr>
          <a:xfrm>
            <a:off x="6189986" y="3429000"/>
            <a:ext cx="5303696" cy="166795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__</a:t>
            </a:r>
            <a:r>
              <a:rPr lang="en-US" altLang="ko-KR" dirty="0" err="1"/>
              <a:t>init</a:t>
            </a:r>
            <a:r>
              <a:rPr lang="en-US" altLang="ko-KR" dirty="0"/>
              <a:t>__():</a:t>
            </a:r>
            <a:r>
              <a:rPr lang="ko-KR" altLang="en-US" dirty="0"/>
              <a:t> 모델 초기화</a:t>
            </a:r>
            <a:endParaRPr lang="en-US" altLang="ko-KR" dirty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t(x, y): training</a:t>
            </a:r>
            <a:r>
              <a:rPr lang="ko-KR" altLang="en-US" dirty="0"/>
              <a:t> </a:t>
            </a:r>
            <a:r>
              <a:rPr lang="en-US" altLang="ko-KR" dirty="0"/>
              <a:t>data</a:t>
            </a:r>
            <a:r>
              <a:rPr lang="ko-KR" altLang="en-US" dirty="0"/>
              <a:t> </a:t>
            </a:r>
            <a:r>
              <a:rPr lang="en-US" altLang="ko-KR" dirty="0"/>
              <a:t>X, Y</a:t>
            </a:r>
            <a:r>
              <a:rPr lang="ko-KR" altLang="en-US" dirty="0"/>
              <a:t>를 이용한 </a:t>
            </a:r>
            <a:r>
              <a:rPr lang="en-US" altLang="ko-KR" dirty="0"/>
              <a:t>weight </a:t>
            </a:r>
            <a:r>
              <a:rPr lang="ko-KR" altLang="en-US" dirty="0"/>
              <a:t>학습</a:t>
            </a:r>
            <a:endParaRPr lang="en-US" altLang="ko-KR" dirty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predict(x): test data X</a:t>
            </a:r>
            <a:r>
              <a:rPr lang="ko-KR" altLang="en-US" dirty="0"/>
              <a:t>를 이용해 </a:t>
            </a:r>
            <a:r>
              <a:rPr lang="en-US" altLang="ko-KR" dirty="0"/>
              <a:t>Y </a:t>
            </a:r>
            <a:r>
              <a:rPr lang="ko-KR" altLang="en-US" dirty="0" err="1"/>
              <a:t>예측값</a:t>
            </a:r>
            <a:r>
              <a:rPr lang="ko-KR" altLang="en-US" dirty="0"/>
              <a:t> 생성</a:t>
            </a:r>
          </a:p>
        </p:txBody>
      </p:sp>
    </p:spTree>
    <p:extLst>
      <p:ext uri="{BB962C8B-B14F-4D97-AF65-F5344CB8AC3E}">
        <p14:creationId xmlns:p14="http://schemas.microsoft.com/office/powerpoint/2010/main" val="6100569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0305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4294765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모델 작성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ED6157C-4EC7-C94B-EADD-CFC7E1F7A182}"/>
                  </a:ext>
                </a:extLst>
              </p:cNvPr>
              <p:cNvSpPr txBox="1"/>
              <p:nvPr/>
            </p:nvSpPr>
            <p:spPr>
              <a:xfrm>
                <a:off x="862130" y="2317825"/>
                <a:ext cx="1902380" cy="442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sz="2800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ko-KR" altLang="en-US" sz="2800" b="0" i="1" smtClean="0"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ED6157C-4EC7-C94B-EADD-CFC7E1F7A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30" y="2317825"/>
                <a:ext cx="1902380" cy="4424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그룹 15">
            <a:extLst>
              <a:ext uri="{FF2B5EF4-FFF2-40B4-BE49-F238E27FC236}">
                <a16:creationId xmlns:a16="http://schemas.microsoft.com/office/drawing/2014/main" id="{A7CCC547-98D5-7344-4CEF-2C7DADA5E502}"/>
              </a:ext>
            </a:extLst>
          </p:cNvPr>
          <p:cNvGrpSpPr/>
          <p:nvPr/>
        </p:nvGrpSpPr>
        <p:grpSpPr>
          <a:xfrm>
            <a:off x="862130" y="3321657"/>
            <a:ext cx="7029450" cy="3019425"/>
            <a:chOff x="695325" y="3136514"/>
            <a:chExt cx="7029450" cy="3019425"/>
          </a:xfrm>
        </p:grpSpPr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59A0E92C-0331-BB84-7B07-0D1BB38A3E2C}"/>
                </a:ext>
              </a:extLst>
            </p:cNvPr>
            <p:cNvSpPr/>
            <p:nvPr/>
          </p:nvSpPr>
          <p:spPr>
            <a:xfrm>
              <a:off x="695325" y="3136514"/>
              <a:ext cx="7029450" cy="301942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FF9853E9-18F5-00DB-D092-E361FDE99BF6}"/>
                    </a:ext>
                  </a:extLst>
                </p:cNvPr>
                <p:cNvSpPr txBox="1"/>
                <p:nvPr/>
              </p:nvSpPr>
              <p:spPr>
                <a:xfrm>
                  <a:off x="862130" y="3566283"/>
                  <a:ext cx="1309205" cy="169822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0.1</m:t>
                                </m:r>
                              </m:e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ko-KR" altLang="en-US" sz="2400" dirty="0"/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FF9853E9-18F5-00DB-D092-E361FDE99B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2130" y="3566283"/>
                  <a:ext cx="1309205" cy="169822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F268092-826F-6B42-1D2C-FE100439510A}"/>
                    </a:ext>
                  </a:extLst>
                </p:cNvPr>
                <p:cNvSpPr txBox="1"/>
                <p:nvPr/>
              </p:nvSpPr>
              <p:spPr>
                <a:xfrm>
                  <a:off x="3085303" y="4184562"/>
                  <a:ext cx="1819275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sz="240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ko-KR" sz="240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ko-KR" altLang="en-US" sz="2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F268092-826F-6B42-1D2C-FE10043951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5303" y="4184562"/>
                  <a:ext cx="1819275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1AAD6B3-9881-2D19-8426-85C2742A0062}"/>
                    </a:ext>
                  </a:extLst>
                </p:cNvPr>
                <p:cNvSpPr txBox="1"/>
                <p:nvPr/>
              </p:nvSpPr>
              <p:spPr>
                <a:xfrm>
                  <a:off x="5935226" y="3562533"/>
                  <a:ext cx="1296381" cy="17057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0.9</m:t>
                                </m:r>
                              </m:e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0.6</m:t>
                                </m:r>
                              </m:e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0.9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ko-KR" alt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1AAD6B3-9881-2D19-8426-85C2742A00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5226" y="3562533"/>
                  <a:ext cx="1296381" cy="170572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3346F0F-5E7F-FCC0-B4AF-D507199BFE28}"/>
                    </a:ext>
                  </a:extLst>
                </p:cNvPr>
                <p:cNvSpPr txBox="1"/>
                <p:nvPr/>
              </p:nvSpPr>
              <p:spPr>
                <a:xfrm>
                  <a:off x="6522537" y="5631883"/>
                  <a:ext cx="63402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oMath>
                    </m:oMathPara>
                  </a14:m>
                  <a:endParaRPr lang="ko-KR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3346F0F-5E7F-FCC0-B4AF-D507199BFE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2537" y="5631883"/>
                  <a:ext cx="634020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6731" r="-7692" b="-869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B682573-5F38-6184-8298-49F167FB02E6}"/>
                    </a:ext>
                  </a:extLst>
                </p:cNvPr>
                <p:cNvSpPr txBox="1"/>
                <p:nvPr/>
              </p:nvSpPr>
              <p:spPr>
                <a:xfrm>
                  <a:off x="1444947" y="5631883"/>
                  <a:ext cx="63402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oMath>
                    </m:oMathPara>
                  </a14:m>
                  <a:endParaRPr lang="ko-KR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B682573-5F38-6184-8298-49F167FB02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4947" y="5631883"/>
                  <a:ext cx="634020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6731" r="-7692" b="-869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6CC860AC-1788-597E-0E53-1A3B64F58EFE}"/>
                    </a:ext>
                  </a:extLst>
                </p:cNvPr>
                <p:cNvSpPr txBox="1"/>
                <p:nvPr/>
              </p:nvSpPr>
              <p:spPr>
                <a:xfrm>
                  <a:off x="2762368" y="4292284"/>
                  <a:ext cx="203582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6CC860AC-1788-597E-0E53-1A3B64F58E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2368" y="4292284"/>
                  <a:ext cx="203582" cy="246221"/>
                </a:xfrm>
                <a:prstGeom prst="rect">
                  <a:avLst/>
                </a:prstGeom>
                <a:blipFill>
                  <a:blip r:embed="rId9"/>
                  <a:stretch>
                    <a:fillRect l="-15152" r="-15152" b="-243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ECB5FDED-8C8B-0F39-B562-DD4DA1704CED}"/>
                    </a:ext>
                  </a:extLst>
                </p:cNvPr>
                <p:cNvSpPr txBox="1"/>
                <p:nvPr/>
              </p:nvSpPr>
              <p:spPr>
                <a:xfrm>
                  <a:off x="3994940" y="5631883"/>
                  <a:ext cx="58830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oMath>
                    </m:oMathPara>
                  </a14:m>
                  <a:endParaRPr lang="ko-KR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ECB5FDED-8C8B-0F39-B562-DD4DA1704C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4940" y="5631883"/>
                  <a:ext cx="588302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8333" r="-8333" b="-869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F18E3C0-999B-0673-FD14-C2568A26DF35}"/>
                    </a:ext>
                  </a:extLst>
                </p:cNvPr>
                <p:cNvSpPr txBox="1"/>
                <p:nvPr/>
              </p:nvSpPr>
              <p:spPr>
                <a:xfrm>
                  <a:off x="5318111" y="4292284"/>
                  <a:ext cx="211596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F18E3C0-999B-0673-FD14-C2568A26DF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111" y="4292284"/>
                  <a:ext cx="211596" cy="246221"/>
                </a:xfrm>
                <a:prstGeom prst="rect">
                  <a:avLst/>
                </a:prstGeom>
                <a:blipFill>
                  <a:blip r:embed="rId11"/>
                  <a:stretch>
                    <a:fillRect l="-5882" r="-882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304406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0305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4726550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 Training/Test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12092180-555A-861C-B69F-B7101E2AA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7028" y="2295609"/>
            <a:ext cx="6241280" cy="359719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46694BA-EA43-8135-0C18-C88BCF79918F}"/>
              </a:ext>
            </a:extLst>
          </p:cNvPr>
          <p:cNvSpPr txBox="1"/>
          <p:nvPr/>
        </p:nvSpPr>
        <p:spPr>
          <a:xfrm>
            <a:off x="5502998" y="3606800"/>
            <a:ext cx="389709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ym typeface="Wingdings" panose="05000000000000000000" pitchFamily="2" charset="2"/>
              </a:rPr>
              <a:t> Training dataset</a:t>
            </a:r>
            <a:r>
              <a:rPr lang="ko-KR" altLang="en-US" sz="1600" dirty="0">
                <a:sym typeface="Wingdings" panose="05000000000000000000" pitchFamily="2" charset="2"/>
              </a:rPr>
              <a:t>을 이용한 </a:t>
            </a:r>
            <a:r>
              <a:rPr lang="en-US" altLang="ko-KR" sz="1600" dirty="0">
                <a:sym typeface="Wingdings" panose="05000000000000000000" pitchFamily="2" charset="2"/>
              </a:rPr>
              <a:t>weight </a:t>
            </a:r>
            <a:r>
              <a:rPr lang="ko-KR" altLang="en-US" sz="1600" dirty="0">
                <a:sym typeface="Wingdings" panose="05000000000000000000" pitchFamily="2" charset="2"/>
              </a:rPr>
              <a:t>학습</a:t>
            </a:r>
            <a:endParaRPr lang="ko-KR" alt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3161E71-32C0-8F67-9FF5-3326EE112F48}"/>
              </a:ext>
            </a:extLst>
          </p:cNvPr>
          <p:cNvSpPr txBox="1"/>
          <p:nvPr/>
        </p:nvSpPr>
        <p:spPr>
          <a:xfrm>
            <a:off x="5869762" y="4191000"/>
            <a:ext cx="289290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ym typeface="Wingdings" panose="05000000000000000000" pitchFamily="2" charset="2"/>
              </a:rPr>
              <a:t> Test dataset</a:t>
            </a:r>
            <a:r>
              <a:rPr lang="ko-KR" altLang="en-US" sz="1600" dirty="0">
                <a:sym typeface="Wingdings" panose="05000000000000000000" pitchFamily="2" charset="2"/>
              </a:rPr>
              <a:t>을 이용한 예측</a:t>
            </a:r>
            <a:endParaRPr lang="ko-KR" alt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E2866B2-8EBD-FD08-5E30-87EE485FAFA1}"/>
              </a:ext>
            </a:extLst>
          </p:cNvPr>
          <p:cNvSpPr txBox="1"/>
          <p:nvPr/>
        </p:nvSpPr>
        <p:spPr>
          <a:xfrm>
            <a:off x="7688402" y="5087268"/>
            <a:ext cx="292657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ym typeface="Wingdings" panose="05000000000000000000" pitchFamily="2" charset="2"/>
              </a:rPr>
              <a:t> Test </a:t>
            </a:r>
            <a:r>
              <a:rPr lang="ko-KR" altLang="en-US" sz="1600" dirty="0">
                <a:sym typeface="Wingdings" panose="05000000000000000000" pitchFamily="2" charset="2"/>
              </a:rPr>
              <a:t>결과에 대한 </a:t>
            </a:r>
            <a:r>
              <a:rPr lang="en-US" altLang="ko-KR" sz="1600" dirty="0">
                <a:sym typeface="Wingdings" panose="05000000000000000000" pitchFamily="2" charset="2"/>
              </a:rPr>
              <a:t>MSE </a:t>
            </a:r>
            <a:r>
              <a:rPr lang="ko-KR" altLang="en-US" sz="1600" dirty="0">
                <a:sym typeface="Wingdings" panose="05000000000000000000" pitchFamily="2" charset="2"/>
              </a:rPr>
              <a:t>계산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6693027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0305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4713791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 Visualization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895269B5-A5DE-8A71-1F68-EA8BE7AC4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088" y="2570475"/>
            <a:ext cx="5562842" cy="137508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B021AF84-CED2-0767-894A-DA47D3C5AF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5918" y="1672190"/>
            <a:ext cx="5941422" cy="437209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78BC65A-C959-2B1D-6BED-54BE68F87ACD}"/>
              </a:ext>
            </a:extLst>
          </p:cNvPr>
          <p:cNvSpPr txBox="1"/>
          <p:nvPr/>
        </p:nvSpPr>
        <p:spPr>
          <a:xfrm>
            <a:off x="10364275" y="5915814"/>
            <a:ext cx="163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X: </a:t>
            </a:r>
            <a:r>
              <a:rPr lang="en-US" altLang="ko-KR" b="1" dirty="0" err="1">
                <a:solidFill>
                  <a:srgbClr val="0000FF"/>
                </a:solidFill>
              </a:rPr>
              <a:t>sqft_living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870AB24-6928-E056-5633-61BED3B7B34E}"/>
              </a:ext>
            </a:extLst>
          </p:cNvPr>
          <p:cNvSpPr txBox="1"/>
          <p:nvPr/>
        </p:nvSpPr>
        <p:spPr>
          <a:xfrm>
            <a:off x="5082068" y="1788989"/>
            <a:ext cx="1013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Y: price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3D9A2ABF-1638-4D01-B26C-01CDAE3B3A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3560" y="4274854"/>
            <a:ext cx="3219899" cy="157184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51E90F5-7CFD-C199-9855-7E6B52233F34}"/>
              </a:ext>
            </a:extLst>
          </p:cNvPr>
          <p:cNvSpPr txBox="1"/>
          <p:nvPr/>
        </p:nvSpPr>
        <p:spPr>
          <a:xfrm>
            <a:off x="1688542" y="5915814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C00000"/>
                </a:solidFill>
              </a:rPr>
              <a:t>y = 0.6692 * x + 0.0019</a:t>
            </a:r>
            <a:endParaRPr lang="ko-KR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01947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그림 11">
            <a:extLst>
              <a:ext uri="{FF2B5EF4-FFF2-40B4-BE49-F238E27FC236}">
                <a16:creationId xmlns:a16="http://schemas.microsoft.com/office/drawing/2014/main" id="{98572C03-4381-CC97-4B42-4242187E01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89" y="1859728"/>
            <a:ext cx="7278814" cy="449239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28221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Multip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575670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Multip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을 위한 데이터셋 확인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5" name="사각형: 둥근 모서리 4">
            <a:extLst>
              <a:ext uri="{FF2B5EF4-FFF2-40B4-BE49-F238E27FC236}">
                <a16:creationId xmlns:a16="http://schemas.microsoft.com/office/drawing/2014/main" id="{D4274B94-51BD-B3E3-7538-383F1B01917E}"/>
              </a:ext>
            </a:extLst>
          </p:cNvPr>
          <p:cNvSpPr/>
          <p:nvPr/>
        </p:nvSpPr>
        <p:spPr>
          <a:xfrm>
            <a:off x="4305675" y="2023369"/>
            <a:ext cx="2807448" cy="318108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1CD43B2-AA38-9F76-1ADF-822CBB4B2994}"/>
              </a:ext>
            </a:extLst>
          </p:cNvPr>
          <p:cNvSpPr txBox="1"/>
          <p:nvPr/>
        </p:nvSpPr>
        <p:spPr>
          <a:xfrm>
            <a:off x="7985423" y="2023369"/>
            <a:ext cx="3345788" cy="12875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Y: </a:t>
            </a:r>
            <a:r>
              <a:rPr lang="ko-KR" altLang="en-US" dirty="0"/>
              <a:t>정답 데이터 </a:t>
            </a:r>
            <a:r>
              <a:rPr lang="en-US" altLang="ko-KR" dirty="0"/>
              <a:t>(price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X1: </a:t>
            </a:r>
            <a:r>
              <a:rPr lang="ko-KR" altLang="en-US" dirty="0"/>
              <a:t>입력 데이터 </a:t>
            </a:r>
            <a:r>
              <a:rPr lang="en-US" altLang="ko-KR" dirty="0"/>
              <a:t>(bedrooms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X2: </a:t>
            </a:r>
            <a:r>
              <a:rPr lang="ko-KR" altLang="en-US" dirty="0"/>
              <a:t>입력 데이터 </a:t>
            </a:r>
            <a:r>
              <a:rPr lang="en-US" altLang="ko-KR" dirty="0"/>
              <a:t>(</a:t>
            </a:r>
            <a:r>
              <a:rPr lang="en-US" altLang="ko-KR" dirty="0" err="1"/>
              <a:t>sqft_living</a:t>
            </a:r>
            <a:r>
              <a:rPr lang="en-US" altLang="ko-KR" dirty="0"/>
              <a:t>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727350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0305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4474302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Multip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모델 작성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ED6157C-4EC7-C94B-EADD-CFC7E1F7A182}"/>
                  </a:ext>
                </a:extLst>
              </p:cNvPr>
              <p:cNvSpPr txBox="1"/>
              <p:nvPr/>
            </p:nvSpPr>
            <p:spPr>
              <a:xfrm>
                <a:off x="862130" y="2317825"/>
                <a:ext cx="1902380" cy="442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sz="2800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ko-KR" altLang="en-US" sz="2800" b="0" i="1" smtClean="0"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ED6157C-4EC7-C94B-EADD-CFC7E1F7A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30" y="2317825"/>
                <a:ext cx="1902380" cy="4424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직사각형 14">
            <a:extLst>
              <a:ext uri="{FF2B5EF4-FFF2-40B4-BE49-F238E27FC236}">
                <a16:creationId xmlns:a16="http://schemas.microsoft.com/office/drawing/2014/main" id="{59A0E92C-0331-BB84-7B07-0D1BB38A3E2C}"/>
              </a:ext>
            </a:extLst>
          </p:cNvPr>
          <p:cNvSpPr/>
          <p:nvPr/>
        </p:nvSpPr>
        <p:spPr>
          <a:xfrm>
            <a:off x="862130" y="3321657"/>
            <a:ext cx="10300935" cy="30194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9853E9-18F5-00DB-D092-E361FDE99BF6}"/>
                  </a:ext>
                </a:extLst>
              </p:cNvPr>
              <p:cNvSpPr txBox="1"/>
              <p:nvPr/>
            </p:nvSpPr>
            <p:spPr>
              <a:xfrm>
                <a:off x="1028935" y="3751426"/>
                <a:ext cx="2609239" cy="19285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  <m:t>.1</m:t>
                                    </m:r>
                                  </m:e>
                                  <m:e>
                                    <m: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</m:e>
                                  <m:e>
                                    <m: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  <m:t>0.3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/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  <m:t>0.2</m:t>
                                    </m:r>
                                  </m:e>
                                  <m:e>
                                    <m: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  <m:t>0.4</m:t>
                                    </m:r>
                                  </m:e>
                                  <m:e>
                                    <m: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  <m:t>0.5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eqArr>
                                  <m:eqArrPr>
                                    <m:ctrlP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ko-KR" sz="2400" b="0" i="1" smtClean="0">
                                        <a:latin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/>
                                </m:eqArr>
                              </m:e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e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9853E9-18F5-00DB-D092-E361FDE99B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935" y="3751426"/>
                <a:ext cx="2609239" cy="19285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F268092-826F-6B42-1D2C-FE100439510A}"/>
                  </a:ext>
                </a:extLst>
              </p:cNvPr>
              <p:cNvSpPr txBox="1"/>
              <p:nvPr/>
            </p:nvSpPr>
            <p:spPr>
              <a:xfrm>
                <a:off x="4424828" y="3874056"/>
                <a:ext cx="1819275" cy="14529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24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ko-KR" sz="24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ko-KR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R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2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F268092-826F-6B42-1D2C-FE1004395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4828" y="3874056"/>
                <a:ext cx="1819275" cy="1452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AAD6B3-9881-2D19-8426-85C2742A0062}"/>
                  </a:ext>
                </a:extLst>
              </p:cNvPr>
              <p:cNvSpPr txBox="1"/>
              <p:nvPr/>
            </p:nvSpPr>
            <p:spPr>
              <a:xfrm>
                <a:off x="6980571" y="3747676"/>
                <a:ext cx="1296381" cy="17057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0.9</m:t>
                              </m:r>
                            </m:e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0.6</m:t>
                              </m:r>
                            </m:e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0.9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AAD6B3-9881-2D19-8426-85C2742A0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571" y="3747676"/>
                <a:ext cx="1296381" cy="17057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3346F0F-5E7F-FCC0-B4AF-D507199BFE28}"/>
                  </a:ext>
                </a:extLst>
              </p:cNvPr>
              <p:cNvSpPr txBox="1"/>
              <p:nvPr/>
            </p:nvSpPr>
            <p:spPr>
              <a:xfrm>
                <a:off x="7567882" y="5817026"/>
                <a:ext cx="6340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ko-K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</m:t>
                      </m:r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3346F0F-5E7F-FCC0-B4AF-D507199BF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7882" y="5817026"/>
                <a:ext cx="634020" cy="276999"/>
              </a:xfrm>
              <a:prstGeom prst="rect">
                <a:avLst/>
              </a:prstGeom>
              <a:blipFill>
                <a:blip r:embed="rId7"/>
                <a:stretch>
                  <a:fillRect l="-6731" r="-7692" b="-86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B682573-5F38-6184-8298-49F167FB02E6}"/>
                  </a:ext>
                </a:extLst>
              </p:cNvPr>
              <p:cNvSpPr txBox="1"/>
              <p:nvPr/>
            </p:nvSpPr>
            <p:spPr>
              <a:xfrm>
                <a:off x="2333554" y="5817026"/>
                <a:ext cx="6198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ko-K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ko-K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B682573-5F38-6184-8298-49F167FB0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554" y="5817026"/>
                <a:ext cx="619850" cy="276999"/>
              </a:xfrm>
              <a:prstGeom prst="rect">
                <a:avLst/>
              </a:prstGeom>
              <a:blipFill>
                <a:blip r:embed="rId8"/>
                <a:stretch>
                  <a:fillRect l="-7921" r="-3960" b="-86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CC860AC-1788-597E-0E53-1A3B64F58EFE}"/>
                  </a:ext>
                </a:extLst>
              </p:cNvPr>
              <p:cNvSpPr txBox="1"/>
              <p:nvPr/>
            </p:nvSpPr>
            <p:spPr>
              <a:xfrm>
                <a:off x="4101893" y="4477427"/>
                <a:ext cx="20358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CC860AC-1788-597E-0E53-1A3B64F58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1893" y="4477427"/>
                <a:ext cx="203582" cy="246221"/>
              </a:xfrm>
              <a:prstGeom prst="rect">
                <a:avLst/>
              </a:prstGeom>
              <a:blipFill>
                <a:blip r:embed="rId9"/>
                <a:stretch>
                  <a:fillRect l="-15152" r="-15152" b="-24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CB5FDED-8C8B-0F39-B562-DD4DA1704CED}"/>
                  </a:ext>
                </a:extLst>
              </p:cNvPr>
              <p:cNvSpPr txBox="1"/>
              <p:nvPr/>
            </p:nvSpPr>
            <p:spPr>
              <a:xfrm>
                <a:off x="5334465" y="5817026"/>
                <a:ext cx="5562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a:rPr lang="en-US" altLang="ko-K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</m:t>
                      </m:r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CB5FDED-8C8B-0F39-B562-DD4DA1704C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465" y="5817026"/>
                <a:ext cx="556243" cy="276999"/>
              </a:xfrm>
              <a:prstGeom prst="rect">
                <a:avLst/>
              </a:prstGeom>
              <a:blipFill>
                <a:blip r:embed="rId10"/>
                <a:stretch>
                  <a:fillRect l="-4396" r="-9890" b="-86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F18E3C0-999B-0673-FD14-C2568A26DF35}"/>
                  </a:ext>
                </a:extLst>
              </p:cNvPr>
              <p:cNvSpPr txBox="1"/>
              <p:nvPr/>
            </p:nvSpPr>
            <p:spPr>
              <a:xfrm>
                <a:off x="6363456" y="4477427"/>
                <a:ext cx="21159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F18E3C0-999B-0673-FD14-C2568A26DF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456" y="4477427"/>
                <a:ext cx="211596" cy="246221"/>
              </a:xfrm>
              <a:prstGeom prst="rect">
                <a:avLst/>
              </a:prstGeom>
              <a:blipFill>
                <a:blip r:embed="rId11"/>
                <a:stretch>
                  <a:fillRect l="-5714" r="-5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36198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>
            <a:extLst>
              <a:ext uri="{FF2B5EF4-FFF2-40B4-BE49-F238E27FC236}">
                <a16:creationId xmlns:a16="http://schemas.microsoft.com/office/drawing/2014/main" id="{C9F17843-8331-D96E-BFB8-D4FC63CF47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963" y="1900146"/>
            <a:ext cx="5289829" cy="326481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28221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Multip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575670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Multip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을 위한 데이터셋 확인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1CD43B2-AA38-9F76-1ADF-822CBB4B2994}"/>
              </a:ext>
            </a:extLst>
          </p:cNvPr>
          <p:cNvSpPr txBox="1"/>
          <p:nvPr/>
        </p:nvSpPr>
        <p:spPr>
          <a:xfrm>
            <a:off x="1630983" y="5341646"/>
            <a:ext cx="3345788" cy="12875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Y: </a:t>
            </a:r>
            <a:r>
              <a:rPr lang="ko-KR" altLang="en-US" dirty="0"/>
              <a:t>정답 데이터 </a:t>
            </a:r>
            <a:r>
              <a:rPr lang="en-US" altLang="ko-KR" dirty="0"/>
              <a:t>(price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X1: </a:t>
            </a:r>
            <a:r>
              <a:rPr lang="ko-KR" altLang="en-US" dirty="0"/>
              <a:t>입력 데이터 </a:t>
            </a:r>
            <a:r>
              <a:rPr lang="en-US" altLang="ko-KR" dirty="0"/>
              <a:t>(bedrooms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X2: </a:t>
            </a:r>
            <a:r>
              <a:rPr lang="ko-KR" altLang="en-US" dirty="0"/>
              <a:t>입력 데이터 </a:t>
            </a:r>
            <a:r>
              <a:rPr lang="en-US" altLang="ko-KR" dirty="0"/>
              <a:t>(</a:t>
            </a:r>
            <a:r>
              <a:rPr lang="en-US" altLang="ko-KR" dirty="0" err="1"/>
              <a:t>sqft_living</a:t>
            </a:r>
            <a:r>
              <a:rPr lang="en-US" altLang="ko-KR" dirty="0"/>
              <a:t>)</a:t>
            </a:r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96219F13-FD8A-FF6B-A54D-2E90A1D7B18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040"/>
          <a:stretch/>
        </p:blipFill>
        <p:spPr>
          <a:xfrm>
            <a:off x="6555354" y="1980358"/>
            <a:ext cx="4209288" cy="385276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671F4AD-E637-33A6-19D9-F74121502FEB}"/>
              </a:ext>
            </a:extLst>
          </p:cNvPr>
          <p:cNvSpPr txBox="1"/>
          <p:nvPr/>
        </p:nvSpPr>
        <p:spPr>
          <a:xfrm>
            <a:off x="10915367" y="2501312"/>
            <a:ext cx="1013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Y: price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AAA81E-7BFA-2DF3-A87D-8CA6071F8C80}"/>
              </a:ext>
            </a:extLst>
          </p:cNvPr>
          <p:cNvSpPr txBox="1"/>
          <p:nvPr/>
        </p:nvSpPr>
        <p:spPr>
          <a:xfrm>
            <a:off x="6488701" y="5704238"/>
            <a:ext cx="1723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X1: bedrooms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B6214F9-33B5-EDEB-2F81-3A2CF9517FF3}"/>
              </a:ext>
            </a:extLst>
          </p:cNvPr>
          <p:cNvSpPr txBox="1"/>
          <p:nvPr/>
        </p:nvSpPr>
        <p:spPr>
          <a:xfrm>
            <a:off x="10034357" y="5354498"/>
            <a:ext cx="1762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X2: </a:t>
            </a:r>
            <a:r>
              <a:rPr lang="en-US" altLang="ko-KR" b="1" dirty="0" err="1">
                <a:solidFill>
                  <a:srgbClr val="0000FF"/>
                </a:solidFill>
              </a:rPr>
              <a:t>sqft_living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8268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857638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ssi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east Square Method)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7654660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Ordinary Least Square Method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를 이용한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</a:p>
        </p:txBody>
      </p:sp>
      <p:graphicFrame>
        <p:nvGraphicFramePr>
          <p:cNvPr id="2" name="개체 1">
            <a:extLst>
              <a:ext uri="{FF2B5EF4-FFF2-40B4-BE49-F238E27FC236}">
                <a16:creationId xmlns:a16="http://schemas.microsoft.com/office/drawing/2014/main" id="{4B57802C-6BE1-FEA7-223A-0548C17B1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3381" y="4288062"/>
          <a:ext cx="3383339" cy="161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698400" progId="Equation.DSMT4">
                  <p:embed/>
                </p:oleObj>
              </mc:Choice>
              <mc:Fallback>
                <p:oleObj name="Equation" r:id="rId3" imgW="1460160" imgH="698400" progId="Equation.DSMT4">
                  <p:embed/>
                  <p:pic>
                    <p:nvPicPr>
                      <p:cNvPr id="2" name="개체 1">
                        <a:extLst>
                          <a:ext uri="{FF2B5EF4-FFF2-40B4-BE49-F238E27FC236}">
                            <a16:creationId xmlns:a16="http://schemas.microsoft.com/office/drawing/2014/main" id="{4B57802C-6BE1-FEA7-223A-0548C17B15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3381" y="4288062"/>
                        <a:ext cx="3383339" cy="1614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>
            <a:extLst>
              <a:ext uri="{FF2B5EF4-FFF2-40B4-BE49-F238E27FC236}">
                <a16:creationId xmlns:a16="http://schemas.microsoft.com/office/drawing/2014/main" id="{F1FD237E-AB1A-DBC1-7838-035806F52D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943" y="2472689"/>
            <a:ext cx="4260057" cy="324522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F764D7D-FF30-12A9-2C20-C22EAE142988}"/>
              </a:ext>
            </a:extLst>
          </p:cNvPr>
          <p:cNvSpPr txBox="1"/>
          <p:nvPr/>
        </p:nvSpPr>
        <p:spPr>
          <a:xfrm>
            <a:off x="508000" y="4954740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EC334D-54C9-A9C1-D78B-AE0F7827538E}"/>
              </a:ext>
            </a:extLst>
          </p:cNvPr>
          <p:cNvSpPr txBox="1"/>
          <p:nvPr/>
        </p:nvSpPr>
        <p:spPr>
          <a:xfrm>
            <a:off x="1950720" y="5533249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DE2EBA-9A4C-C902-4C57-1102C7E9749E}"/>
              </a:ext>
            </a:extLst>
          </p:cNvPr>
          <p:cNvSpPr txBox="1"/>
          <p:nvPr/>
        </p:nvSpPr>
        <p:spPr>
          <a:xfrm>
            <a:off x="3235960" y="232668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7422756-2899-0CDD-A463-9680C022B14D}"/>
              </a:ext>
            </a:extLst>
          </p:cNvPr>
          <p:cNvSpPr txBox="1"/>
          <p:nvPr/>
        </p:nvSpPr>
        <p:spPr>
          <a:xfrm>
            <a:off x="4005044" y="373783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0EEBA7A9-3D41-D772-69D7-350DC4EAD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002265"/>
          <a:ext cx="312737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914400" progId="Equation.DSMT4">
                  <p:embed/>
                </p:oleObj>
              </mc:Choice>
              <mc:Fallback>
                <p:oleObj name="Equation" r:id="rId6" imgW="1600200" imgH="9144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0EEBA7A9-3D41-D772-69D7-350DC4EAD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2002265"/>
                        <a:ext cx="3127375" cy="17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D04425AC-F18D-E3F5-45E4-F53BDBB00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05390" y="2365803"/>
          <a:ext cx="1206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457200" progId="Equation.DSMT4">
                  <p:embed/>
                </p:oleObj>
              </mc:Choice>
              <mc:Fallback>
                <p:oleObj name="Equation" r:id="rId8" imgW="520560" imgH="457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D04425AC-F18D-E3F5-45E4-F53BDBB00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05390" y="2365803"/>
                        <a:ext cx="120650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9999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857638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ssi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east Square Method)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7654660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Ordinary Least Square Method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를 이용한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D5DEDA36-51C9-3317-C456-5DDB50F44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8727" y="2456656"/>
          <a:ext cx="1655762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939600" progId="Equation.DSMT4">
                  <p:embed/>
                </p:oleObj>
              </mc:Choice>
              <mc:Fallback>
                <p:oleObj name="Equation" r:id="rId3" imgW="799920" imgH="9396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D5DEDA36-51C9-3317-C456-5DDB50F44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8727" y="2456656"/>
                        <a:ext cx="1655762" cy="1944687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>
            <a:extLst>
              <a:ext uri="{FF2B5EF4-FFF2-40B4-BE49-F238E27FC236}">
                <a16:creationId xmlns:a16="http://schemas.microsoft.com/office/drawing/2014/main" id="{12034AA9-72E9-469B-1056-385F0E0FE7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027" y="1715841"/>
            <a:ext cx="7326782" cy="4559752"/>
          </a:xfrm>
          <a:prstGeom prst="rect">
            <a:avLst/>
          </a:prstGeom>
        </p:spPr>
      </p:pic>
      <p:sp>
        <p:nvSpPr>
          <p:cNvPr id="8" name="직사각형 7">
            <a:extLst>
              <a:ext uri="{FF2B5EF4-FFF2-40B4-BE49-F238E27FC236}">
                <a16:creationId xmlns:a16="http://schemas.microsoft.com/office/drawing/2014/main" id="{9CB5D952-71B8-F534-E75F-FE669B9F8ECE}"/>
              </a:ext>
            </a:extLst>
          </p:cNvPr>
          <p:cNvSpPr/>
          <p:nvPr/>
        </p:nvSpPr>
        <p:spPr>
          <a:xfrm>
            <a:off x="1708161" y="3876183"/>
            <a:ext cx="5795443" cy="271661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A64AE122-2DCA-0C4B-0639-04FB61219419}"/>
              </a:ext>
            </a:extLst>
          </p:cNvPr>
          <p:cNvSpPr/>
          <p:nvPr/>
        </p:nvSpPr>
        <p:spPr>
          <a:xfrm>
            <a:off x="1708159" y="4298913"/>
            <a:ext cx="2613988" cy="271661"/>
          </a:xfrm>
          <a:prstGeom prst="rect">
            <a:avLst/>
          </a:prstGeom>
          <a:noFill/>
          <a:ln w="19050"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2A8AD4B4-EFA3-9A85-EC91-151074921ED8}"/>
              </a:ext>
            </a:extLst>
          </p:cNvPr>
          <p:cNvCxnSpPr>
            <a:cxnSpLocks/>
            <a:stCxn id="8" idx="3"/>
            <a:endCxn id="7" idx="1"/>
          </p:cNvCxnSpPr>
          <p:nvPr/>
        </p:nvCxnSpPr>
        <p:spPr>
          <a:xfrm flipV="1">
            <a:off x="7503604" y="3428999"/>
            <a:ext cx="1395123" cy="583015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F5082A65-5C1E-8BC6-3E9E-1BCC102E3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4333" y="4804409"/>
          <a:ext cx="33829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F5082A65-5C1E-8BC6-3E9E-1BCC102E3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84333" y="4804409"/>
                        <a:ext cx="3382963" cy="528637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076801D4-F55C-6BEC-62BC-B78049F06CF5}"/>
              </a:ext>
            </a:extLst>
          </p:cNvPr>
          <p:cNvCxnSpPr>
            <a:stCxn id="20" idx="3"/>
            <a:endCxn id="25" idx="1"/>
          </p:cNvCxnSpPr>
          <p:nvPr/>
        </p:nvCxnSpPr>
        <p:spPr>
          <a:xfrm>
            <a:off x="4322147" y="4434744"/>
            <a:ext cx="3862186" cy="633983"/>
          </a:xfrm>
          <a:prstGeom prst="straightConnector1">
            <a:avLst/>
          </a:prstGeom>
          <a:ln w="127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2527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- Linear Regression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Gradient Decent Method</a:t>
            </a:r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688E517-EFB8-487A-30DF-21D71822E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7325"/>
              </p:ext>
            </p:extLst>
          </p:nvPr>
        </p:nvGraphicFramePr>
        <p:xfrm>
          <a:off x="7203381" y="4601282"/>
          <a:ext cx="3383339" cy="161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698400" progId="Equation.DSMT4">
                  <p:embed/>
                </p:oleObj>
              </mc:Choice>
              <mc:Fallback>
                <p:oleObj name="Equation" r:id="rId2" imgW="1460160" imgH="698400" progId="Equation.DSMT4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54E71108-C0F6-2E2F-6ECC-35011EB58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03381" y="4601282"/>
                        <a:ext cx="3383339" cy="1614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그림 5">
            <a:extLst>
              <a:ext uri="{FF2B5EF4-FFF2-40B4-BE49-F238E27FC236}">
                <a16:creationId xmlns:a16="http://schemas.microsoft.com/office/drawing/2014/main" id="{11F8B626-B986-F714-FEAE-7AEACB6FC8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943" y="2785909"/>
            <a:ext cx="4260057" cy="324522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D2A67D0-39CD-9E9C-62E7-9B510135A728}"/>
              </a:ext>
            </a:extLst>
          </p:cNvPr>
          <p:cNvSpPr txBox="1"/>
          <p:nvPr/>
        </p:nvSpPr>
        <p:spPr>
          <a:xfrm>
            <a:off x="508000" y="5267960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9B6AAB-6DCC-6CEB-BB36-DF768B4FC6CA}"/>
              </a:ext>
            </a:extLst>
          </p:cNvPr>
          <p:cNvSpPr txBox="1"/>
          <p:nvPr/>
        </p:nvSpPr>
        <p:spPr>
          <a:xfrm>
            <a:off x="1950720" y="5846469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8C7486-E075-3792-DA13-AFB9A8AFD966}"/>
              </a:ext>
            </a:extLst>
          </p:cNvPr>
          <p:cNvSpPr txBox="1"/>
          <p:nvPr/>
        </p:nvSpPr>
        <p:spPr>
          <a:xfrm>
            <a:off x="3235960" y="263990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C30B11-17BD-22A8-C5CC-AABF3B6C8600}"/>
              </a:ext>
            </a:extLst>
          </p:cNvPr>
          <p:cNvSpPr txBox="1"/>
          <p:nvPr/>
        </p:nvSpPr>
        <p:spPr>
          <a:xfrm>
            <a:off x="4005044" y="405105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8F60F667-FFF2-8CA1-56EF-656EF9FD5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748255"/>
              </p:ext>
            </p:extLst>
          </p:nvPr>
        </p:nvGraphicFramePr>
        <p:xfrm>
          <a:off x="6096000" y="2316163"/>
          <a:ext cx="312737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914400" progId="Equation.DSMT4">
                  <p:embed/>
                </p:oleObj>
              </mc:Choice>
              <mc:Fallback>
                <p:oleObj name="Equation" r:id="rId5" imgW="1600200" imgH="9144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688E517-EFB8-487A-30DF-21D71822E6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316163"/>
                        <a:ext cx="3127375" cy="17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E734EB8B-EA99-8C85-4E73-FC88F762F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14202"/>
              </p:ext>
            </p:extLst>
          </p:nvPr>
        </p:nvGraphicFramePr>
        <p:xfrm>
          <a:off x="10105390" y="2679023"/>
          <a:ext cx="1206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457200" progId="Equation.DSMT4">
                  <p:embed/>
                </p:oleObj>
              </mc:Choice>
              <mc:Fallback>
                <p:oleObj name="Equation" r:id="rId7" imgW="520560" imgH="4572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688E517-EFB8-487A-30DF-21D71822E6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05390" y="2679023"/>
                        <a:ext cx="120650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0001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857638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ssi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east Square Method)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7654660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Ordinary Least Square Method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를 이용한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</a:p>
        </p:txBody>
      </p: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F5082A65-5C1E-8BC6-3E9E-1BCC102E3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407" y="2570898"/>
          <a:ext cx="33829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F5082A65-5C1E-8BC6-3E9E-1BCC102E3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407" y="2570898"/>
                        <a:ext cx="3382963" cy="528637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004C9E5-AF1C-6986-F3F3-01E83BEAC2C9}"/>
              </a:ext>
            </a:extLst>
          </p:cNvPr>
          <p:cNvSpPr txBox="1"/>
          <p:nvPr/>
        </p:nvSpPr>
        <p:spPr>
          <a:xfrm>
            <a:off x="1384230" y="3613173"/>
            <a:ext cx="4247317" cy="20488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50000"/>
              </a:lnSpc>
              <a:buFont typeface="Wingdings" panose="05000000000000000000" pitchFamily="2" charset="2"/>
              <a:buChar char="ü"/>
            </a:pPr>
            <a:r>
              <a:rPr lang="ko-KR" altLang="en-US" dirty="0"/>
              <a:t>행렬 전치 </a:t>
            </a:r>
            <a:r>
              <a:rPr lang="en-US" altLang="ko-KR" dirty="0"/>
              <a:t>(Transpose) </a:t>
            </a:r>
            <a:r>
              <a:rPr lang="en-US" altLang="ko-KR" dirty="0">
                <a:sym typeface="Wingdings" panose="05000000000000000000" pitchFamily="2" charset="2"/>
              </a:rPr>
              <a:t></a:t>
            </a:r>
            <a:r>
              <a:rPr lang="en-US" altLang="ko-KR" dirty="0"/>
              <a:t> X.T</a:t>
            </a:r>
          </a:p>
          <a:p>
            <a:pPr marL="285750" indent="-285750">
              <a:lnSpc>
                <a:spcPct val="250000"/>
              </a:lnSpc>
              <a:buFont typeface="Wingdings" panose="05000000000000000000" pitchFamily="2" charset="2"/>
              <a:buChar char="ü"/>
            </a:pPr>
            <a:r>
              <a:rPr lang="ko-KR" altLang="en-US" dirty="0" err="1"/>
              <a:t>역행렬</a:t>
            </a:r>
            <a:r>
              <a:rPr lang="ko-KR" altLang="en-US" dirty="0"/>
              <a:t> </a:t>
            </a:r>
            <a:r>
              <a:rPr lang="en-US" altLang="ko-KR" dirty="0"/>
              <a:t>(Inv. Matrix) </a:t>
            </a:r>
            <a:r>
              <a:rPr lang="en-US" altLang="ko-KR" dirty="0">
                <a:sym typeface="Wingdings" panose="05000000000000000000" pitchFamily="2" charset="2"/>
              </a:rPr>
              <a:t> </a:t>
            </a:r>
            <a:r>
              <a:rPr lang="en-US" altLang="ko-KR" dirty="0" err="1">
                <a:sym typeface="Wingdings" panose="05000000000000000000" pitchFamily="2" charset="2"/>
              </a:rPr>
              <a:t>np.linlg.inv</a:t>
            </a:r>
            <a:r>
              <a:rPr lang="en-US" altLang="ko-KR" dirty="0">
                <a:sym typeface="Wingdings" panose="05000000000000000000" pitchFamily="2" charset="2"/>
              </a:rPr>
              <a:t>(X)</a:t>
            </a:r>
          </a:p>
          <a:p>
            <a:pPr marL="285750" indent="-285750">
              <a:lnSpc>
                <a:spcPct val="250000"/>
              </a:lnSpc>
              <a:buFont typeface="Wingdings" panose="05000000000000000000" pitchFamily="2" charset="2"/>
              <a:buChar char="ü"/>
            </a:pPr>
            <a:r>
              <a:rPr lang="ko-KR" altLang="en-US" dirty="0">
                <a:sym typeface="Wingdings" panose="05000000000000000000" pitchFamily="2" charset="2"/>
              </a:rPr>
              <a:t>행렬 곱 </a:t>
            </a:r>
            <a:r>
              <a:rPr lang="en-US" altLang="ko-KR" dirty="0">
                <a:sym typeface="Wingdings" panose="05000000000000000000" pitchFamily="2" charset="2"/>
              </a:rPr>
              <a:t>(Dot Product)  np.dot(X, Y)</a:t>
            </a:r>
            <a:endParaRPr lang="ko-KR" altLang="en-US" dirty="0"/>
          </a:p>
        </p:txBody>
      </p:sp>
      <p:graphicFrame>
        <p:nvGraphicFramePr>
          <p:cNvPr id="3" name="개체 2">
            <a:extLst>
              <a:ext uri="{FF2B5EF4-FFF2-40B4-BE49-F238E27FC236}">
                <a16:creationId xmlns:a16="http://schemas.microsoft.com/office/drawing/2014/main" id="{D2FF3C73-054C-8B73-B70E-C36333214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963" y="2250467"/>
          <a:ext cx="2144078" cy="116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3" name="개체 2">
                        <a:extLst>
                          <a:ext uri="{FF2B5EF4-FFF2-40B4-BE49-F238E27FC236}">
                            <a16:creationId xmlns:a16="http://schemas.microsoft.com/office/drawing/2014/main" id="{D2FF3C73-054C-8B73-B70E-C36333214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6963" y="2250467"/>
                        <a:ext cx="2144078" cy="1169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직선 화살표 연결선 5">
            <a:extLst>
              <a:ext uri="{FF2B5EF4-FFF2-40B4-BE49-F238E27FC236}">
                <a16:creationId xmlns:a16="http://schemas.microsoft.com/office/drawing/2014/main" id="{FB68C87D-5904-0AB7-5183-10DA2514009B}"/>
              </a:ext>
            </a:extLst>
          </p:cNvPr>
          <p:cNvCxnSpPr/>
          <p:nvPr/>
        </p:nvCxnSpPr>
        <p:spPr>
          <a:xfrm>
            <a:off x="5360102" y="2835216"/>
            <a:ext cx="2005617" cy="0"/>
          </a:xfrm>
          <a:prstGeom prst="straightConnector1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5894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857638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ssi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east Square Method)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7654660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Ordinary Least Square Method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를 이용한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12034AA9-72E9-469B-1056-385F0E0FE7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2609" y="1715841"/>
            <a:ext cx="7326782" cy="4559752"/>
          </a:xfrm>
          <a:prstGeom prst="rect">
            <a:avLst/>
          </a:prstGeom>
        </p:spPr>
      </p:pic>
      <p:sp>
        <p:nvSpPr>
          <p:cNvPr id="8" name="직사각형 7">
            <a:extLst>
              <a:ext uri="{FF2B5EF4-FFF2-40B4-BE49-F238E27FC236}">
                <a16:creationId xmlns:a16="http://schemas.microsoft.com/office/drawing/2014/main" id="{9CB5D952-71B8-F534-E75F-FE669B9F8ECE}"/>
              </a:ext>
            </a:extLst>
          </p:cNvPr>
          <p:cNvSpPr/>
          <p:nvPr/>
        </p:nvSpPr>
        <p:spPr>
          <a:xfrm>
            <a:off x="3820107" y="5411970"/>
            <a:ext cx="1115869" cy="321975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>
            <a:extLst>
              <a:ext uri="{FF2B5EF4-FFF2-40B4-BE49-F238E27FC236}">
                <a16:creationId xmlns:a16="http://schemas.microsoft.com/office/drawing/2014/main" id="{DF8C9805-E975-64A6-22C7-B566D4487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2529" y="5367375"/>
          <a:ext cx="1352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177480" progId="Equation.DSMT4">
                  <p:embed/>
                </p:oleObj>
              </mc:Choice>
              <mc:Fallback>
                <p:oleObj name="Equation" r:id="rId4" imgW="583920" imgH="177480" progId="Equation.DSMT4">
                  <p:embed/>
                  <p:pic>
                    <p:nvPicPr>
                      <p:cNvPr id="2" name="개체 1">
                        <a:extLst>
                          <a:ext uri="{FF2B5EF4-FFF2-40B4-BE49-F238E27FC236}">
                            <a16:creationId xmlns:a16="http://schemas.microsoft.com/office/drawing/2014/main" id="{DF8C9805-E975-64A6-22C7-B566D4487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2529" y="5367375"/>
                        <a:ext cx="1352550" cy="411163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직선 화살표 연결선 4">
            <a:extLst>
              <a:ext uri="{FF2B5EF4-FFF2-40B4-BE49-F238E27FC236}">
                <a16:creationId xmlns:a16="http://schemas.microsoft.com/office/drawing/2014/main" id="{90EF44FA-7103-A427-1BCB-D2D134759925}"/>
              </a:ext>
            </a:extLst>
          </p:cNvPr>
          <p:cNvCxnSpPr>
            <a:stCxn id="8" idx="3"/>
            <a:endCxn id="2" idx="1"/>
          </p:cNvCxnSpPr>
          <p:nvPr/>
        </p:nvCxnSpPr>
        <p:spPr>
          <a:xfrm flipV="1">
            <a:off x="4935976" y="5572956"/>
            <a:ext cx="756553" cy="2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84230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err="1"/>
              <a:t>Dongsan</a:t>
            </a:r>
            <a:r>
              <a:rPr lang="en-US" altLang="ko-KR" dirty="0"/>
              <a:t> Jun (dsjun@dau.ac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Signal Processing Laboratory (www.donga-ispl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ept. of Computer Engineering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- Linear Regression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Gradient Decent Method</a:t>
            </a:r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F837048F-C0B3-A3DA-3D76-2F255B5D2F5B}"/>
              </a:ext>
            </a:extLst>
          </p:cNvPr>
          <p:cNvCxnSpPr>
            <a:cxnSpLocks/>
          </p:cNvCxnSpPr>
          <p:nvPr/>
        </p:nvCxnSpPr>
        <p:spPr>
          <a:xfrm>
            <a:off x="1358176" y="5712194"/>
            <a:ext cx="36547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E2642806-43B3-0FBD-26AC-66CBD17E8F88}"/>
              </a:ext>
            </a:extLst>
          </p:cNvPr>
          <p:cNvCxnSpPr/>
          <p:nvPr/>
        </p:nvCxnSpPr>
        <p:spPr>
          <a:xfrm flipV="1">
            <a:off x="1371513" y="2777020"/>
            <a:ext cx="0" cy="29351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8EB619B-A53C-EF38-A52D-CA77945926F2}"/>
              </a:ext>
            </a:extLst>
          </p:cNvPr>
          <p:cNvSpPr txBox="1"/>
          <p:nvPr/>
        </p:nvSpPr>
        <p:spPr>
          <a:xfrm>
            <a:off x="4644126" y="571219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ko-KR" b="1" i="1" dirty="0"/>
              <a:t>θ</a:t>
            </a:r>
            <a:endParaRPr lang="ko-KR" altLang="en-US" b="1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80AA4A-AE24-D7C1-17E4-FC006524F8C7}"/>
              </a:ext>
            </a:extLst>
          </p:cNvPr>
          <p:cNvSpPr txBox="1"/>
          <p:nvPr/>
        </p:nvSpPr>
        <p:spPr>
          <a:xfrm>
            <a:off x="304999" y="277885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oss</a:t>
            </a:r>
            <a:r>
              <a:rPr lang="en-US" altLang="ko-KR" b="1" i="1" dirty="0"/>
              <a:t>(</a:t>
            </a:r>
            <a:r>
              <a:rPr lang="el-GR" altLang="ko-KR" b="1" i="1" dirty="0"/>
              <a:t>θ</a:t>
            </a:r>
            <a:r>
              <a:rPr lang="en-US" altLang="ko-KR" b="1" i="1" dirty="0"/>
              <a:t>)</a:t>
            </a:r>
            <a:endParaRPr lang="ko-KR" altLang="en-US" b="1" i="1" dirty="0"/>
          </a:p>
        </p:txBody>
      </p:sp>
      <p:sp>
        <p:nvSpPr>
          <p:cNvPr id="15" name="자유형: 도형 14">
            <a:extLst>
              <a:ext uri="{FF2B5EF4-FFF2-40B4-BE49-F238E27FC236}">
                <a16:creationId xmlns:a16="http://schemas.microsoft.com/office/drawing/2014/main" id="{D03A7CA7-B6BE-0E2D-0BC9-24B6FE4CA520}"/>
              </a:ext>
            </a:extLst>
          </p:cNvPr>
          <p:cNvSpPr/>
          <p:nvPr/>
        </p:nvSpPr>
        <p:spPr>
          <a:xfrm>
            <a:off x="1366520" y="2777019"/>
            <a:ext cx="3591560" cy="2525305"/>
          </a:xfrm>
          <a:custGeom>
            <a:avLst/>
            <a:gdLst>
              <a:gd name="connsiteX0" fmla="*/ 0 w 3591560"/>
              <a:gd name="connsiteY0" fmla="*/ 1524000 h 2525305"/>
              <a:gd name="connsiteX1" fmla="*/ 264160 w 3591560"/>
              <a:gd name="connsiteY1" fmla="*/ 1910080 h 2525305"/>
              <a:gd name="connsiteX2" fmla="*/ 599440 w 3591560"/>
              <a:gd name="connsiteY2" fmla="*/ 1397000 h 2525305"/>
              <a:gd name="connsiteX3" fmla="*/ 1630680 w 3591560"/>
              <a:gd name="connsiteY3" fmla="*/ 2524760 h 2525305"/>
              <a:gd name="connsiteX4" fmla="*/ 2418080 w 3591560"/>
              <a:gd name="connsiteY4" fmla="*/ 1229360 h 2525305"/>
              <a:gd name="connsiteX5" fmla="*/ 2900680 w 3591560"/>
              <a:gd name="connsiteY5" fmla="*/ 909320 h 2525305"/>
              <a:gd name="connsiteX6" fmla="*/ 3134360 w 3591560"/>
              <a:gd name="connsiteY6" fmla="*/ 294640 h 2525305"/>
              <a:gd name="connsiteX7" fmla="*/ 3591560 w 3591560"/>
              <a:gd name="connsiteY7" fmla="*/ 0 h 2525305"/>
              <a:gd name="connsiteX8" fmla="*/ 3591560 w 3591560"/>
              <a:gd name="connsiteY8" fmla="*/ 0 h 2525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91560" h="2525305">
                <a:moveTo>
                  <a:pt x="0" y="1524000"/>
                </a:moveTo>
                <a:cubicBezTo>
                  <a:pt x="82126" y="1727623"/>
                  <a:pt x="164253" y="1931247"/>
                  <a:pt x="264160" y="1910080"/>
                </a:cubicBezTo>
                <a:cubicBezTo>
                  <a:pt x="364067" y="1888913"/>
                  <a:pt x="371687" y="1294553"/>
                  <a:pt x="599440" y="1397000"/>
                </a:cubicBezTo>
                <a:cubicBezTo>
                  <a:pt x="827193" y="1499447"/>
                  <a:pt x="1327573" y="2552700"/>
                  <a:pt x="1630680" y="2524760"/>
                </a:cubicBezTo>
                <a:cubicBezTo>
                  <a:pt x="1933787" y="2496820"/>
                  <a:pt x="2206413" y="1498600"/>
                  <a:pt x="2418080" y="1229360"/>
                </a:cubicBezTo>
                <a:cubicBezTo>
                  <a:pt x="2629747" y="960120"/>
                  <a:pt x="2781300" y="1065107"/>
                  <a:pt x="2900680" y="909320"/>
                </a:cubicBezTo>
                <a:cubicBezTo>
                  <a:pt x="3020060" y="753533"/>
                  <a:pt x="3019213" y="446193"/>
                  <a:pt x="3134360" y="294640"/>
                </a:cubicBezTo>
                <a:cubicBezTo>
                  <a:pt x="3249507" y="143087"/>
                  <a:pt x="3591560" y="0"/>
                  <a:pt x="3591560" y="0"/>
                </a:cubicBezTo>
                <a:lnTo>
                  <a:pt x="359156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4CAD197-D882-111D-4CCD-AE4763D67E74}"/>
              </a:ext>
            </a:extLst>
          </p:cNvPr>
          <p:cNvSpPr txBox="1"/>
          <p:nvPr/>
        </p:nvSpPr>
        <p:spPr>
          <a:xfrm>
            <a:off x="2421548" y="608152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optimal </a:t>
            </a:r>
            <a:r>
              <a:rPr lang="el-GR" altLang="ko-KR" i="1" dirty="0"/>
              <a:t>θ</a:t>
            </a:r>
            <a:endParaRPr lang="ko-KR" altLang="en-US" i="1" dirty="0"/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3B7FA092-2F32-F288-3DF8-73BC4A951E9A}"/>
              </a:ext>
            </a:extLst>
          </p:cNvPr>
          <p:cNvSpPr/>
          <p:nvPr/>
        </p:nvSpPr>
        <p:spPr>
          <a:xfrm>
            <a:off x="2890520" y="5200179"/>
            <a:ext cx="182876" cy="18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F1039723-2F92-3D17-C494-714B48DBE18A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2981958" y="5425440"/>
            <a:ext cx="0" cy="6560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화살표: 아래쪽 21">
            <a:extLst>
              <a:ext uri="{FF2B5EF4-FFF2-40B4-BE49-F238E27FC236}">
                <a16:creationId xmlns:a16="http://schemas.microsoft.com/office/drawing/2014/main" id="{A38EDB81-CF97-322A-6B91-778A4B91CE5B}"/>
              </a:ext>
            </a:extLst>
          </p:cNvPr>
          <p:cNvSpPr/>
          <p:nvPr/>
        </p:nvSpPr>
        <p:spPr>
          <a:xfrm rot="5400000">
            <a:off x="3476153" y="4978771"/>
            <a:ext cx="292814" cy="559942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A052AF9-3F20-7DB1-8DAE-D71F2B6CB029}"/>
              </a:ext>
            </a:extLst>
          </p:cNvPr>
          <p:cNvSpPr txBox="1"/>
          <p:nvPr/>
        </p:nvSpPr>
        <p:spPr>
          <a:xfrm>
            <a:off x="3976447" y="4908999"/>
            <a:ext cx="2467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가 최소인 위치의</a:t>
            </a:r>
            <a:endParaRPr lang="en-US" altLang="ko-KR" b="1" dirty="0">
              <a:solidFill>
                <a:srgbClr val="0000FF"/>
              </a:solidFill>
            </a:endParaRPr>
          </a:p>
          <a:p>
            <a:r>
              <a:rPr lang="el-GR" altLang="ko-KR" b="1" i="1" dirty="0">
                <a:solidFill>
                  <a:srgbClr val="0000FF"/>
                </a:solidFill>
              </a:rPr>
              <a:t>θ</a:t>
            </a:r>
            <a:r>
              <a:rPr lang="ko-KR" altLang="en-US" b="1" dirty="0" err="1">
                <a:solidFill>
                  <a:srgbClr val="0000FF"/>
                </a:solidFill>
              </a:rPr>
              <a:t>를</a:t>
            </a:r>
            <a:r>
              <a:rPr lang="ko-KR" altLang="en-US" b="1" dirty="0">
                <a:solidFill>
                  <a:srgbClr val="0000FF"/>
                </a:solidFill>
              </a:rPr>
              <a:t> 구하는 것이 목표</a:t>
            </a:r>
          </a:p>
        </p:txBody>
      </p:sp>
    </p:spTree>
    <p:extLst>
      <p:ext uri="{BB962C8B-B14F-4D97-AF65-F5344CB8AC3E}">
        <p14:creationId xmlns:p14="http://schemas.microsoft.com/office/powerpoint/2010/main" val="31384185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- Linear Regression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Gradient Decent Method</a:t>
            </a:r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F837048F-C0B3-A3DA-3D76-2F255B5D2F5B}"/>
              </a:ext>
            </a:extLst>
          </p:cNvPr>
          <p:cNvCxnSpPr>
            <a:cxnSpLocks/>
          </p:cNvCxnSpPr>
          <p:nvPr/>
        </p:nvCxnSpPr>
        <p:spPr>
          <a:xfrm>
            <a:off x="1358176" y="5712194"/>
            <a:ext cx="36547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E2642806-43B3-0FBD-26AC-66CBD17E8F88}"/>
              </a:ext>
            </a:extLst>
          </p:cNvPr>
          <p:cNvCxnSpPr/>
          <p:nvPr/>
        </p:nvCxnSpPr>
        <p:spPr>
          <a:xfrm flipV="1">
            <a:off x="1371513" y="2777020"/>
            <a:ext cx="0" cy="29351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8EB619B-A53C-EF38-A52D-CA77945926F2}"/>
              </a:ext>
            </a:extLst>
          </p:cNvPr>
          <p:cNvSpPr txBox="1"/>
          <p:nvPr/>
        </p:nvSpPr>
        <p:spPr>
          <a:xfrm>
            <a:off x="4644126" y="571219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ko-KR" b="1" i="1" dirty="0"/>
              <a:t>θ</a:t>
            </a:r>
            <a:endParaRPr lang="ko-KR" altLang="en-US" b="1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80AA4A-AE24-D7C1-17E4-FC006524F8C7}"/>
              </a:ext>
            </a:extLst>
          </p:cNvPr>
          <p:cNvSpPr txBox="1"/>
          <p:nvPr/>
        </p:nvSpPr>
        <p:spPr>
          <a:xfrm>
            <a:off x="304999" y="277885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oss</a:t>
            </a:r>
            <a:r>
              <a:rPr lang="en-US" altLang="ko-KR" b="1" i="1" dirty="0"/>
              <a:t>(</a:t>
            </a:r>
            <a:r>
              <a:rPr lang="el-GR" altLang="ko-KR" b="1" i="1" dirty="0"/>
              <a:t>θ</a:t>
            </a:r>
            <a:r>
              <a:rPr lang="en-US" altLang="ko-KR" b="1" i="1" dirty="0"/>
              <a:t>)</a:t>
            </a:r>
            <a:endParaRPr lang="ko-KR" altLang="en-US" b="1" i="1" dirty="0"/>
          </a:p>
        </p:txBody>
      </p:sp>
      <p:sp>
        <p:nvSpPr>
          <p:cNvPr id="15" name="자유형: 도형 14">
            <a:extLst>
              <a:ext uri="{FF2B5EF4-FFF2-40B4-BE49-F238E27FC236}">
                <a16:creationId xmlns:a16="http://schemas.microsoft.com/office/drawing/2014/main" id="{D03A7CA7-B6BE-0E2D-0BC9-24B6FE4CA520}"/>
              </a:ext>
            </a:extLst>
          </p:cNvPr>
          <p:cNvSpPr/>
          <p:nvPr/>
        </p:nvSpPr>
        <p:spPr>
          <a:xfrm>
            <a:off x="1366520" y="2777019"/>
            <a:ext cx="3591560" cy="2525305"/>
          </a:xfrm>
          <a:custGeom>
            <a:avLst/>
            <a:gdLst>
              <a:gd name="connsiteX0" fmla="*/ 0 w 3591560"/>
              <a:gd name="connsiteY0" fmla="*/ 1524000 h 2525305"/>
              <a:gd name="connsiteX1" fmla="*/ 264160 w 3591560"/>
              <a:gd name="connsiteY1" fmla="*/ 1910080 h 2525305"/>
              <a:gd name="connsiteX2" fmla="*/ 599440 w 3591560"/>
              <a:gd name="connsiteY2" fmla="*/ 1397000 h 2525305"/>
              <a:gd name="connsiteX3" fmla="*/ 1630680 w 3591560"/>
              <a:gd name="connsiteY3" fmla="*/ 2524760 h 2525305"/>
              <a:gd name="connsiteX4" fmla="*/ 2418080 w 3591560"/>
              <a:gd name="connsiteY4" fmla="*/ 1229360 h 2525305"/>
              <a:gd name="connsiteX5" fmla="*/ 2900680 w 3591560"/>
              <a:gd name="connsiteY5" fmla="*/ 909320 h 2525305"/>
              <a:gd name="connsiteX6" fmla="*/ 3134360 w 3591560"/>
              <a:gd name="connsiteY6" fmla="*/ 294640 h 2525305"/>
              <a:gd name="connsiteX7" fmla="*/ 3591560 w 3591560"/>
              <a:gd name="connsiteY7" fmla="*/ 0 h 2525305"/>
              <a:gd name="connsiteX8" fmla="*/ 3591560 w 3591560"/>
              <a:gd name="connsiteY8" fmla="*/ 0 h 2525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91560" h="2525305">
                <a:moveTo>
                  <a:pt x="0" y="1524000"/>
                </a:moveTo>
                <a:cubicBezTo>
                  <a:pt x="82126" y="1727623"/>
                  <a:pt x="164253" y="1931247"/>
                  <a:pt x="264160" y="1910080"/>
                </a:cubicBezTo>
                <a:cubicBezTo>
                  <a:pt x="364067" y="1888913"/>
                  <a:pt x="371687" y="1294553"/>
                  <a:pt x="599440" y="1397000"/>
                </a:cubicBezTo>
                <a:cubicBezTo>
                  <a:pt x="827193" y="1499447"/>
                  <a:pt x="1327573" y="2552700"/>
                  <a:pt x="1630680" y="2524760"/>
                </a:cubicBezTo>
                <a:cubicBezTo>
                  <a:pt x="1933787" y="2496820"/>
                  <a:pt x="2206413" y="1498600"/>
                  <a:pt x="2418080" y="1229360"/>
                </a:cubicBezTo>
                <a:cubicBezTo>
                  <a:pt x="2629747" y="960120"/>
                  <a:pt x="2781300" y="1065107"/>
                  <a:pt x="2900680" y="909320"/>
                </a:cubicBezTo>
                <a:cubicBezTo>
                  <a:pt x="3020060" y="753533"/>
                  <a:pt x="3019213" y="446193"/>
                  <a:pt x="3134360" y="294640"/>
                </a:cubicBezTo>
                <a:cubicBezTo>
                  <a:pt x="3249507" y="143087"/>
                  <a:pt x="3591560" y="0"/>
                  <a:pt x="3591560" y="0"/>
                </a:cubicBezTo>
                <a:lnTo>
                  <a:pt x="359156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4CAD197-D882-111D-4CCD-AE4763D67E74}"/>
              </a:ext>
            </a:extLst>
          </p:cNvPr>
          <p:cNvSpPr txBox="1"/>
          <p:nvPr/>
        </p:nvSpPr>
        <p:spPr>
          <a:xfrm>
            <a:off x="2421548" y="608152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optimal </a:t>
            </a:r>
            <a:r>
              <a:rPr lang="el-GR" altLang="ko-KR" i="1" dirty="0"/>
              <a:t>θ</a:t>
            </a:r>
            <a:endParaRPr lang="ko-KR" altLang="en-US" i="1" dirty="0"/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3B7FA092-2F32-F288-3DF8-73BC4A951E9A}"/>
              </a:ext>
            </a:extLst>
          </p:cNvPr>
          <p:cNvSpPr/>
          <p:nvPr/>
        </p:nvSpPr>
        <p:spPr>
          <a:xfrm>
            <a:off x="2890520" y="5200179"/>
            <a:ext cx="182876" cy="18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F1039723-2F92-3D17-C494-714B48DBE18A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2981958" y="5425440"/>
            <a:ext cx="0" cy="6560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타원 4">
            <a:extLst>
              <a:ext uri="{FF2B5EF4-FFF2-40B4-BE49-F238E27FC236}">
                <a16:creationId xmlns:a16="http://schemas.microsoft.com/office/drawing/2014/main" id="{BF81B138-4860-314E-EBFA-886D97B9755D}"/>
              </a:ext>
            </a:extLst>
          </p:cNvPr>
          <p:cNvSpPr/>
          <p:nvPr/>
        </p:nvSpPr>
        <p:spPr>
          <a:xfrm>
            <a:off x="4149849" y="3663030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화살표: 아래쪽 5">
            <a:extLst>
              <a:ext uri="{FF2B5EF4-FFF2-40B4-BE49-F238E27FC236}">
                <a16:creationId xmlns:a16="http://schemas.microsoft.com/office/drawing/2014/main" id="{984E3F63-DB97-23EF-C7C7-1DE419364B56}"/>
              </a:ext>
            </a:extLst>
          </p:cNvPr>
          <p:cNvSpPr/>
          <p:nvPr/>
        </p:nvSpPr>
        <p:spPr>
          <a:xfrm rot="5400000">
            <a:off x="4595313" y="3467820"/>
            <a:ext cx="292814" cy="559942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23BB07-2923-68ED-6B37-86DDA7F37776}"/>
              </a:ext>
            </a:extLst>
          </p:cNvPr>
          <p:cNvSpPr txBox="1"/>
          <p:nvPr/>
        </p:nvSpPr>
        <p:spPr>
          <a:xfrm>
            <a:off x="5091025" y="3574517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>
                <a:solidFill>
                  <a:srgbClr val="0000FF"/>
                </a:solidFill>
              </a:rPr>
              <a:t>초기 지점</a:t>
            </a:r>
          </a:p>
        </p:txBody>
      </p:sp>
    </p:spTree>
    <p:extLst>
      <p:ext uri="{BB962C8B-B14F-4D97-AF65-F5344CB8AC3E}">
        <p14:creationId xmlns:p14="http://schemas.microsoft.com/office/powerpoint/2010/main" val="41344074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- Linear Regression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Gradient Decent Method</a:t>
            </a:r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F837048F-C0B3-A3DA-3D76-2F255B5D2F5B}"/>
              </a:ext>
            </a:extLst>
          </p:cNvPr>
          <p:cNvCxnSpPr>
            <a:cxnSpLocks/>
          </p:cNvCxnSpPr>
          <p:nvPr/>
        </p:nvCxnSpPr>
        <p:spPr>
          <a:xfrm>
            <a:off x="1358176" y="5712194"/>
            <a:ext cx="36547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E2642806-43B3-0FBD-26AC-66CBD17E8F88}"/>
              </a:ext>
            </a:extLst>
          </p:cNvPr>
          <p:cNvCxnSpPr/>
          <p:nvPr/>
        </p:nvCxnSpPr>
        <p:spPr>
          <a:xfrm flipV="1">
            <a:off x="1371513" y="2777020"/>
            <a:ext cx="0" cy="29351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8EB619B-A53C-EF38-A52D-CA77945926F2}"/>
              </a:ext>
            </a:extLst>
          </p:cNvPr>
          <p:cNvSpPr txBox="1"/>
          <p:nvPr/>
        </p:nvSpPr>
        <p:spPr>
          <a:xfrm>
            <a:off x="4644126" y="571219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ko-KR" b="1" i="1" dirty="0"/>
              <a:t>θ</a:t>
            </a:r>
            <a:endParaRPr lang="ko-KR" altLang="en-US" b="1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80AA4A-AE24-D7C1-17E4-FC006524F8C7}"/>
              </a:ext>
            </a:extLst>
          </p:cNvPr>
          <p:cNvSpPr txBox="1"/>
          <p:nvPr/>
        </p:nvSpPr>
        <p:spPr>
          <a:xfrm>
            <a:off x="304999" y="277885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oss</a:t>
            </a:r>
            <a:r>
              <a:rPr lang="en-US" altLang="ko-KR" b="1" i="1" dirty="0"/>
              <a:t>(</a:t>
            </a:r>
            <a:r>
              <a:rPr lang="el-GR" altLang="ko-KR" b="1" i="1" dirty="0"/>
              <a:t>θ</a:t>
            </a:r>
            <a:r>
              <a:rPr lang="en-US" altLang="ko-KR" b="1" i="1" dirty="0"/>
              <a:t>)</a:t>
            </a:r>
            <a:endParaRPr lang="ko-KR" altLang="en-US" b="1" i="1" dirty="0"/>
          </a:p>
        </p:txBody>
      </p:sp>
      <p:sp>
        <p:nvSpPr>
          <p:cNvPr id="15" name="자유형: 도형 14">
            <a:extLst>
              <a:ext uri="{FF2B5EF4-FFF2-40B4-BE49-F238E27FC236}">
                <a16:creationId xmlns:a16="http://schemas.microsoft.com/office/drawing/2014/main" id="{D03A7CA7-B6BE-0E2D-0BC9-24B6FE4CA520}"/>
              </a:ext>
            </a:extLst>
          </p:cNvPr>
          <p:cNvSpPr/>
          <p:nvPr/>
        </p:nvSpPr>
        <p:spPr>
          <a:xfrm>
            <a:off x="1366520" y="2777019"/>
            <a:ext cx="3591560" cy="2525305"/>
          </a:xfrm>
          <a:custGeom>
            <a:avLst/>
            <a:gdLst>
              <a:gd name="connsiteX0" fmla="*/ 0 w 3591560"/>
              <a:gd name="connsiteY0" fmla="*/ 1524000 h 2525305"/>
              <a:gd name="connsiteX1" fmla="*/ 264160 w 3591560"/>
              <a:gd name="connsiteY1" fmla="*/ 1910080 h 2525305"/>
              <a:gd name="connsiteX2" fmla="*/ 599440 w 3591560"/>
              <a:gd name="connsiteY2" fmla="*/ 1397000 h 2525305"/>
              <a:gd name="connsiteX3" fmla="*/ 1630680 w 3591560"/>
              <a:gd name="connsiteY3" fmla="*/ 2524760 h 2525305"/>
              <a:gd name="connsiteX4" fmla="*/ 2418080 w 3591560"/>
              <a:gd name="connsiteY4" fmla="*/ 1229360 h 2525305"/>
              <a:gd name="connsiteX5" fmla="*/ 2900680 w 3591560"/>
              <a:gd name="connsiteY5" fmla="*/ 909320 h 2525305"/>
              <a:gd name="connsiteX6" fmla="*/ 3134360 w 3591560"/>
              <a:gd name="connsiteY6" fmla="*/ 294640 h 2525305"/>
              <a:gd name="connsiteX7" fmla="*/ 3591560 w 3591560"/>
              <a:gd name="connsiteY7" fmla="*/ 0 h 2525305"/>
              <a:gd name="connsiteX8" fmla="*/ 3591560 w 3591560"/>
              <a:gd name="connsiteY8" fmla="*/ 0 h 2525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91560" h="2525305">
                <a:moveTo>
                  <a:pt x="0" y="1524000"/>
                </a:moveTo>
                <a:cubicBezTo>
                  <a:pt x="82126" y="1727623"/>
                  <a:pt x="164253" y="1931247"/>
                  <a:pt x="264160" y="1910080"/>
                </a:cubicBezTo>
                <a:cubicBezTo>
                  <a:pt x="364067" y="1888913"/>
                  <a:pt x="371687" y="1294553"/>
                  <a:pt x="599440" y="1397000"/>
                </a:cubicBezTo>
                <a:cubicBezTo>
                  <a:pt x="827193" y="1499447"/>
                  <a:pt x="1327573" y="2552700"/>
                  <a:pt x="1630680" y="2524760"/>
                </a:cubicBezTo>
                <a:cubicBezTo>
                  <a:pt x="1933787" y="2496820"/>
                  <a:pt x="2206413" y="1498600"/>
                  <a:pt x="2418080" y="1229360"/>
                </a:cubicBezTo>
                <a:cubicBezTo>
                  <a:pt x="2629747" y="960120"/>
                  <a:pt x="2781300" y="1065107"/>
                  <a:pt x="2900680" y="909320"/>
                </a:cubicBezTo>
                <a:cubicBezTo>
                  <a:pt x="3020060" y="753533"/>
                  <a:pt x="3019213" y="446193"/>
                  <a:pt x="3134360" y="294640"/>
                </a:cubicBezTo>
                <a:cubicBezTo>
                  <a:pt x="3249507" y="143087"/>
                  <a:pt x="3591560" y="0"/>
                  <a:pt x="3591560" y="0"/>
                </a:cubicBezTo>
                <a:lnTo>
                  <a:pt x="359156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4CAD197-D882-111D-4CCD-AE4763D67E74}"/>
              </a:ext>
            </a:extLst>
          </p:cNvPr>
          <p:cNvSpPr txBox="1"/>
          <p:nvPr/>
        </p:nvSpPr>
        <p:spPr>
          <a:xfrm>
            <a:off x="2421548" y="608152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optimal </a:t>
            </a:r>
            <a:r>
              <a:rPr lang="el-GR" altLang="ko-KR" i="1" dirty="0"/>
              <a:t>θ</a:t>
            </a:r>
            <a:endParaRPr lang="ko-KR" altLang="en-US" i="1" dirty="0"/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3B7FA092-2F32-F288-3DF8-73BC4A951E9A}"/>
              </a:ext>
            </a:extLst>
          </p:cNvPr>
          <p:cNvSpPr/>
          <p:nvPr/>
        </p:nvSpPr>
        <p:spPr>
          <a:xfrm>
            <a:off x="2890520" y="5200179"/>
            <a:ext cx="182876" cy="18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F1039723-2F92-3D17-C494-714B48DBE18A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2981958" y="5425440"/>
            <a:ext cx="0" cy="6560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타원 4">
            <a:extLst>
              <a:ext uri="{FF2B5EF4-FFF2-40B4-BE49-F238E27FC236}">
                <a16:creationId xmlns:a16="http://schemas.microsoft.com/office/drawing/2014/main" id="{BF81B138-4860-314E-EBFA-886D97B9755D}"/>
              </a:ext>
            </a:extLst>
          </p:cNvPr>
          <p:cNvSpPr/>
          <p:nvPr/>
        </p:nvSpPr>
        <p:spPr>
          <a:xfrm>
            <a:off x="4149849" y="3663030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1A8FAE5-73B0-6A74-E6B4-B32D1BA45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57498"/>
              </p:ext>
            </p:extLst>
          </p:nvPr>
        </p:nvGraphicFramePr>
        <p:xfrm>
          <a:off x="7106778" y="4361577"/>
          <a:ext cx="3295290" cy="139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520560" progId="Equation.DSMT4">
                  <p:embed/>
                </p:oleObj>
              </mc:Choice>
              <mc:Fallback>
                <p:oleObj name="Equation" r:id="rId2" imgW="1231560" imgH="52056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7BBDD67F-5201-F575-BD8C-E03F9F4BF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6778" y="4361577"/>
                        <a:ext cx="3295290" cy="1392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순서도: 처리 9">
            <a:extLst>
              <a:ext uri="{FF2B5EF4-FFF2-40B4-BE49-F238E27FC236}">
                <a16:creationId xmlns:a16="http://schemas.microsoft.com/office/drawing/2014/main" id="{5BDA22EB-B6A6-DB19-BF0D-36F8F1CB31FA}"/>
              </a:ext>
            </a:extLst>
          </p:cNvPr>
          <p:cNvSpPr/>
          <p:nvPr/>
        </p:nvSpPr>
        <p:spPr>
          <a:xfrm>
            <a:off x="9565920" y="4361576"/>
            <a:ext cx="870118" cy="1367163"/>
          </a:xfrm>
          <a:prstGeom prst="flowChartProcess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순서도: 처리 10">
            <a:extLst>
              <a:ext uri="{FF2B5EF4-FFF2-40B4-BE49-F238E27FC236}">
                <a16:creationId xmlns:a16="http://schemas.microsoft.com/office/drawing/2014/main" id="{33018DAB-3234-2F1E-EDAC-D944B221A043}"/>
              </a:ext>
            </a:extLst>
          </p:cNvPr>
          <p:cNvSpPr/>
          <p:nvPr/>
        </p:nvSpPr>
        <p:spPr>
          <a:xfrm>
            <a:off x="9172481" y="4760531"/>
            <a:ext cx="323637" cy="523982"/>
          </a:xfrm>
          <a:prstGeom prst="flowChartProcess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838891-3648-EE22-36DB-0E3F194539BC}"/>
              </a:ext>
            </a:extLst>
          </p:cNvPr>
          <p:cNvSpPr txBox="1"/>
          <p:nvPr/>
        </p:nvSpPr>
        <p:spPr>
          <a:xfrm>
            <a:off x="7623131" y="6004396"/>
            <a:ext cx="1567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Learning rate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DA318E7-8074-F64C-FAFF-BA65116A8368}"/>
              </a:ext>
            </a:extLst>
          </p:cNvPr>
          <p:cNvSpPr txBox="1"/>
          <p:nvPr/>
        </p:nvSpPr>
        <p:spPr>
          <a:xfrm>
            <a:off x="9460607" y="6004396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Gradient</a:t>
            </a:r>
            <a:endParaRPr lang="ko-KR" altLang="en-US" dirty="0">
              <a:solidFill>
                <a:srgbClr val="0000FF"/>
              </a:solidFill>
            </a:endParaRPr>
          </a:p>
        </p:txBody>
      </p:sp>
      <p:cxnSp>
        <p:nvCxnSpPr>
          <p:cNvPr id="19" name="연결선: 꺾임 18">
            <a:extLst>
              <a:ext uri="{FF2B5EF4-FFF2-40B4-BE49-F238E27FC236}">
                <a16:creationId xmlns:a16="http://schemas.microsoft.com/office/drawing/2014/main" id="{FE53F45D-8ECF-5714-6D6C-CFDF7274F9F4}"/>
              </a:ext>
            </a:extLst>
          </p:cNvPr>
          <p:cNvCxnSpPr>
            <a:stCxn id="12" idx="0"/>
            <a:endCxn id="11" idx="2"/>
          </p:cNvCxnSpPr>
          <p:nvPr/>
        </p:nvCxnSpPr>
        <p:spPr>
          <a:xfrm rot="5400000" flipH="1" flipV="1">
            <a:off x="8510597" y="5180693"/>
            <a:ext cx="719883" cy="927524"/>
          </a:xfrm>
          <a:prstGeom prst="bentConnector3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연결선: 꺾임 20">
            <a:extLst>
              <a:ext uri="{FF2B5EF4-FFF2-40B4-BE49-F238E27FC236}">
                <a16:creationId xmlns:a16="http://schemas.microsoft.com/office/drawing/2014/main" id="{4400D203-1F8F-9DE9-2F4B-21487ED2477A}"/>
              </a:ext>
            </a:extLst>
          </p:cNvPr>
          <p:cNvCxnSpPr>
            <a:cxnSpLocks/>
            <a:stCxn id="17" idx="0"/>
            <a:endCxn id="10" idx="2"/>
          </p:cNvCxnSpPr>
          <p:nvPr/>
        </p:nvCxnSpPr>
        <p:spPr>
          <a:xfrm rot="16200000" flipV="1">
            <a:off x="9863152" y="5866567"/>
            <a:ext cx="275657" cy="1"/>
          </a:xfrm>
          <a:prstGeom prst="bentConnector3">
            <a:avLst>
              <a:gd name="adj1" fmla="val 50000"/>
            </a:avLst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88BD211-C967-C0F6-302F-79E3E26792F2}"/>
              </a:ext>
            </a:extLst>
          </p:cNvPr>
          <p:cNvSpPr txBox="1"/>
          <p:nvPr/>
        </p:nvSpPr>
        <p:spPr>
          <a:xfrm>
            <a:off x="6429186" y="2305964"/>
            <a:ext cx="5044971" cy="17469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2000" b="1" dirty="0"/>
              <a:t>Gradi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dec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algorithm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>
                <a:solidFill>
                  <a:srgbClr val="0000FF"/>
                </a:solidFill>
              </a:rPr>
              <a:t>현재 지점에서 미분을 이용해 </a:t>
            </a:r>
            <a:r>
              <a:rPr lang="en-US" altLang="ko-KR" dirty="0">
                <a:solidFill>
                  <a:srgbClr val="0000FF"/>
                </a:solidFill>
              </a:rPr>
              <a:t>gradient </a:t>
            </a:r>
            <a:r>
              <a:rPr lang="ko-KR" altLang="en-US" dirty="0">
                <a:solidFill>
                  <a:srgbClr val="0000FF"/>
                </a:solidFill>
              </a:rPr>
              <a:t>계산</a:t>
            </a:r>
            <a:endParaRPr lang="en-US" altLang="ko-KR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/>
              <a:t>Gradient</a:t>
            </a:r>
            <a:r>
              <a:rPr lang="ko-KR" altLang="en-US" dirty="0"/>
              <a:t>에 </a:t>
            </a:r>
            <a:r>
              <a:rPr lang="en-US" altLang="ko-KR" dirty="0"/>
              <a:t>learning rate</a:t>
            </a:r>
            <a:r>
              <a:rPr lang="ko-KR" altLang="en-US" dirty="0"/>
              <a:t>를 곱하고</a:t>
            </a:r>
            <a:br>
              <a:rPr lang="en-US" altLang="ko-KR" dirty="0"/>
            </a:br>
            <a:r>
              <a:rPr lang="ko-KR" altLang="en-US" dirty="0"/>
              <a:t>반대 방향으로 </a:t>
            </a:r>
            <a:r>
              <a:rPr lang="en-US" altLang="ko-KR" dirty="0"/>
              <a:t>weight</a:t>
            </a:r>
            <a:r>
              <a:rPr lang="ko-KR" altLang="en-US" dirty="0"/>
              <a:t> </a:t>
            </a:r>
            <a:r>
              <a:rPr lang="en-US" altLang="ko-KR" dirty="0"/>
              <a:t>update</a:t>
            </a:r>
            <a:endParaRPr lang="ko-KR" alt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072A641-46FA-3021-AF20-B29DF30F1A08}"/>
              </a:ext>
            </a:extLst>
          </p:cNvPr>
          <p:cNvSpPr txBox="1"/>
          <p:nvPr/>
        </p:nvSpPr>
        <p:spPr>
          <a:xfrm>
            <a:off x="4149849" y="3840248"/>
            <a:ext cx="1789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Gradient = 0.8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00496268-A7CE-E13E-DAC1-DBD974028631}"/>
              </a:ext>
            </a:extLst>
          </p:cNvPr>
          <p:cNvCxnSpPr>
            <a:cxnSpLocks/>
          </p:cNvCxnSpPr>
          <p:nvPr/>
        </p:nvCxnSpPr>
        <p:spPr>
          <a:xfrm flipV="1">
            <a:off x="3962400" y="3479800"/>
            <a:ext cx="585979" cy="50474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9900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- Linear Regression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Gradient Decent Method</a:t>
            </a:r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F837048F-C0B3-A3DA-3D76-2F255B5D2F5B}"/>
              </a:ext>
            </a:extLst>
          </p:cNvPr>
          <p:cNvCxnSpPr>
            <a:cxnSpLocks/>
          </p:cNvCxnSpPr>
          <p:nvPr/>
        </p:nvCxnSpPr>
        <p:spPr>
          <a:xfrm>
            <a:off x="1358176" y="5712194"/>
            <a:ext cx="36547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E2642806-43B3-0FBD-26AC-66CBD17E8F88}"/>
              </a:ext>
            </a:extLst>
          </p:cNvPr>
          <p:cNvCxnSpPr/>
          <p:nvPr/>
        </p:nvCxnSpPr>
        <p:spPr>
          <a:xfrm flipV="1">
            <a:off x="1371513" y="2777020"/>
            <a:ext cx="0" cy="29351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8EB619B-A53C-EF38-A52D-CA77945926F2}"/>
              </a:ext>
            </a:extLst>
          </p:cNvPr>
          <p:cNvSpPr txBox="1"/>
          <p:nvPr/>
        </p:nvSpPr>
        <p:spPr>
          <a:xfrm>
            <a:off x="4644126" y="571219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ko-KR" b="1" i="1" dirty="0"/>
              <a:t>θ</a:t>
            </a:r>
            <a:endParaRPr lang="ko-KR" altLang="en-US" b="1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80AA4A-AE24-D7C1-17E4-FC006524F8C7}"/>
              </a:ext>
            </a:extLst>
          </p:cNvPr>
          <p:cNvSpPr txBox="1"/>
          <p:nvPr/>
        </p:nvSpPr>
        <p:spPr>
          <a:xfrm>
            <a:off x="304999" y="277885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oss</a:t>
            </a:r>
            <a:r>
              <a:rPr lang="en-US" altLang="ko-KR" b="1" i="1" dirty="0"/>
              <a:t>(</a:t>
            </a:r>
            <a:r>
              <a:rPr lang="el-GR" altLang="ko-KR" b="1" i="1" dirty="0"/>
              <a:t>θ</a:t>
            </a:r>
            <a:r>
              <a:rPr lang="en-US" altLang="ko-KR" b="1" i="1" dirty="0"/>
              <a:t>)</a:t>
            </a:r>
            <a:endParaRPr lang="ko-KR" altLang="en-US" b="1" i="1" dirty="0"/>
          </a:p>
        </p:txBody>
      </p:sp>
      <p:sp>
        <p:nvSpPr>
          <p:cNvPr id="15" name="자유형: 도형 14">
            <a:extLst>
              <a:ext uri="{FF2B5EF4-FFF2-40B4-BE49-F238E27FC236}">
                <a16:creationId xmlns:a16="http://schemas.microsoft.com/office/drawing/2014/main" id="{D03A7CA7-B6BE-0E2D-0BC9-24B6FE4CA520}"/>
              </a:ext>
            </a:extLst>
          </p:cNvPr>
          <p:cNvSpPr/>
          <p:nvPr/>
        </p:nvSpPr>
        <p:spPr>
          <a:xfrm>
            <a:off x="1366520" y="2777019"/>
            <a:ext cx="3591560" cy="2525305"/>
          </a:xfrm>
          <a:custGeom>
            <a:avLst/>
            <a:gdLst>
              <a:gd name="connsiteX0" fmla="*/ 0 w 3591560"/>
              <a:gd name="connsiteY0" fmla="*/ 1524000 h 2525305"/>
              <a:gd name="connsiteX1" fmla="*/ 264160 w 3591560"/>
              <a:gd name="connsiteY1" fmla="*/ 1910080 h 2525305"/>
              <a:gd name="connsiteX2" fmla="*/ 599440 w 3591560"/>
              <a:gd name="connsiteY2" fmla="*/ 1397000 h 2525305"/>
              <a:gd name="connsiteX3" fmla="*/ 1630680 w 3591560"/>
              <a:gd name="connsiteY3" fmla="*/ 2524760 h 2525305"/>
              <a:gd name="connsiteX4" fmla="*/ 2418080 w 3591560"/>
              <a:gd name="connsiteY4" fmla="*/ 1229360 h 2525305"/>
              <a:gd name="connsiteX5" fmla="*/ 2900680 w 3591560"/>
              <a:gd name="connsiteY5" fmla="*/ 909320 h 2525305"/>
              <a:gd name="connsiteX6" fmla="*/ 3134360 w 3591560"/>
              <a:gd name="connsiteY6" fmla="*/ 294640 h 2525305"/>
              <a:gd name="connsiteX7" fmla="*/ 3591560 w 3591560"/>
              <a:gd name="connsiteY7" fmla="*/ 0 h 2525305"/>
              <a:gd name="connsiteX8" fmla="*/ 3591560 w 3591560"/>
              <a:gd name="connsiteY8" fmla="*/ 0 h 2525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91560" h="2525305">
                <a:moveTo>
                  <a:pt x="0" y="1524000"/>
                </a:moveTo>
                <a:cubicBezTo>
                  <a:pt x="82126" y="1727623"/>
                  <a:pt x="164253" y="1931247"/>
                  <a:pt x="264160" y="1910080"/>
                </a:cubicBezTo>
                <a:cubicBezTo>
                  <a:pt x="364067" y="1888913"/>
                  <a:pt x="371687" y="1294553"/>
                  <a:pt x="599440" y="1397000"/>
                </a:cubicBezTo>
                <a:cubicBezTo>
                  <a:pt x="827193" y="1499447"/>
                  <a:pt x="1327573" y="2552700"/>
                  <a:pt x="1630680" y="2524760"/>
                </a:cubicBezTo>
                <a:cubicBezTo>
                  <a:pt x="1933787" y="2496820"/>
                  <a:pt x="2206413" y="1498600"/>
                  <a:pt x="2418080" y="1229360"/>
                </a:cubicBezTo>
                <a:cubicBezTo>
                  <a:pt x="2629747" y="960120"/>
                  <a:pt x="2781300" y="1065107"/>
                  <a:pt x="2900680" y="909320"/>
                </a:cubicBezTo>
                <a:cubicBezTo>
                  <a:pt x="3020060" y="753533"/>
                  <a:pt x="3019213" y="446193"/>
                  <a:pt x="3134360" y="294640"/>
                </a:cubicBezTo>
                <a:cubicBezTo>
                  <a:pt x="3249507" y="143087"/>
                  <a:pt x="3591560" y="0"/>
                  <a:pt x="3591560" y="0"/>
                </a:cubicBezTo>
                <a:lnTo>
                  <a:pt x="359156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4CAD197-D882-111D-4CCD-AE4763D67E74}"/>
              </a:ext>
            </a:extLst>
          </p:cNvPr>
          <p:cNvSpPr txBox="1"/>
          <p:nvPr/>
        </p:nvSpPr>
        <p:spPr>
          <a:xfrm>
            <a:off x="2421548" y="608152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optimal </a:t>
            </a:r>
            <a:r>
              <a:rPr lang="el-GR" altLang="ko-KR" i="1" dirty="0"/>
              <a:t>θ</a:t>
            </a:r>
            <a:endParaRPr lang="ko-KR" altLang="en-US" i="1" dirty="0"/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3B7FA092-2F32-F288-3DF8-73BC4A951E9A}"/>
              </a:ext>
            </a:extLst>
          </p:cNvPr>
          <p:cNvSpPr/>
          <p:nvPr/>
        </p:nvSpPr>
        <p:spPr>
          <a:xfrm>
            <a:off x="2890520" y="5200179"/>
            <a:ext cx="182876" cy="18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F1039723-2F92-3D17-C494-714B48DBE18A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2981958" y="5425440"/>
            <a:ext cx="0" cy="6560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타원 4">
            <a:extLst>
              <a:ext uri="{FF2B5EF4-FFF2-40B4-BE49-F238E27FC236}">
                <a16:creationId xmlns:a16="http://schemas.microsoft.com/office/drawing/2014/main" id="{BF81B138-4860-314E-EBFA-886D97B9755D}"/>
              </a:ext>
            </a:extLst>
          </p:cNvPr>
          <p:cNvSpPr/>
          <p:nvPr/>
        </p:nvSpPr>
        <p:spPr>
          <a:xfrm>
            <a:off x="4149849" y="3663030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1A8FAE5-73B0-6A74-E6B4-B32D1BA45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90210"/>
              </p:ext>
            </p:extLst>
          </p:nvPr>
        </p:nvGraphicFramePr>
        <p:xfrm>
          <a:off x="7106778" y="4361577"/>
          <a:ext cx="3295290" cy="139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520560" progId="Equation.DSMT4">
                  <p:embed/>
                </p:oleObj>
              </mc:Choice>
              <mc:Fallback>
                <p:oleObj name="Equation" r:id="rId2" imgW="1231560" imgH="5205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B1A8FAE5-73B0-6A74-E6B4-B32D1BA450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6778" y="4361577"/>
                        <a:ext cx="3295290" cy="1392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588BD211-C967-C0F6-302F-79E3E26792F2}"/>
              </a:ext>
            </a:extLst>
          </p:cNvPr>
          <p:cNvSpPr txBox="1"/>
          <p:nvPr/>
        </p:nvSpPr>
        <p:spPr>
          <a:xfrm>
            <a:off x="6429186" y="2305964"/>
            <a:ext cx="5044971" cy="17469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2000" b="1" dirty="0"/>
              <a:t>Gradi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dec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algorithm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/>
              <a:t>현재 지점에서 미분을 이용해 </a:t>
            </a:r>
            <a:r>
              <a:rPr lang="en-US" altLang="ko-KR" dirty="0"/>
              <a:t>gradient </a:t>
            </a:r>
            <a:r>
              <a:rPr lang="ko-KR" altLang="en-US" dirty="0"/>
              <a:t>계산</a:t>
            </a:r>
            <a:endParaRPr lang="en-US" altLang="ko-KR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>
                <a:solidFill>
                  <a:srgbClr val="0000FF"/>
                </a:solidFill>
              </a:rPr>
              <a:t>Gradient</a:t>
            </a:r>
            <a:r>
              <a:rPr lang="ko-KR" altLang="en-US" dirty="0">
                <a:solidFill>
                  <a:srgbClr val="0000FF"/>
                </a:solidFill>
              </a:rPr>
              <a:t>에 </a:t>
            </a:r>
            <a:r>
              <a:rPr lang="en-US" altLang="ko-KR" dirty="0">
                <a:solidFill>
                  <a:srgbClr val="0000FF"/>
                </a:solidFill>
              </a:rPr>
              <a:t>learning rate</a:t>
            </a:r>
            <a:r>
              <a:rPr lang="ko-KR" altLang="en-US" dirty="0">
                <a:solidFill>
                  <a:srgbClr val="0000FF"/>
                </a:solidFill>
              </a:rPr>
              <a:t>를 곱하고</a:t>
            </a:r>
            <a:br>
              <a:rPr lang="en-US" altLang="ko-KR" dirty="0">
                <a:solidFill>
                  <a:srgbClr val="0000FF"/>
                </a:solidFill>
              </a:rPr>
            </a:br>
            <a:r>
              <a:rPr lang="ko-KR" altLang="en-US" dirty="0">
                <a:solidFill>
                  <a:srgbClr val="0000FF"/>
                </a:solidFill>
              </a:rPr>
              <a:t>반대 방향으로 </a:t>
            </a:r>
            <a:r>
              <a:rPr lang="en-US" altLang="ko-KR" dirty="0">
                <a:solidFill>
                  <a:srgbClr val="0000FF"/>
                </a:solidFill>
              </a:rPr>
              <a:t>weight</a:t>
            </a:r>
            <a:r>
              <a:rPr lang="ko-KR" altLang="en-US" dirty="0">
                <a:solidFill>
                  <a:srgbClr val="0000FF"/>
                </a:solidFill>
              </a:rPr>
              <a:t> </a:t>
            </a:r>
            <a:r>
              <a:rPr lang="en-US" altLang="ko-KR" dirty="0">
                <a:solidFill>
                  <a:srgbClr val="0000FF"/>
                </a:solidFill>
              </a:rPr>
              <a:t>update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072A641-46FA-3021-AF20-B29DF30F1A08}"/>
              </a:ext>
            </a:extLst>
          </p:cNvPr>
          <p:cNvSpPr txBox="1"/>
          <p:nvPr/>
        </p:nvSpPr>
        <p:spPr>
          <a:xfrm>
            <a:off x="4149849" y="3840248"/>
            <a:ext cx="1789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Gradient = 0.8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6" name="화살표: 오른쪽으로 구부러짐 5">
            <a:extLst>
              <a:ext uri="{FF2B5EF4-FFF2-40B4-BE49-F238E27FC236}">
                <a16:creationId xmlns:a16="http://schemas.microsoft.com/office/drawing/2014/main" id="{40E9FE32-A3C3-2E7A-B336-99D741B0BB2D}"/>
              </a:ext>
            </a:extLst>
          </p:cNvPr>
          <p:cNvSpPr/>
          <p:nvPr/>
        </p:nvSpPr>
        <p:spPr>
          <a:xfrm rot="3600000">
            <a:off x="3858131" y="3488715"/>
            <a:ext cx="172227" cy="331056"/>
          </a:xfrm>
          <a:prstGeom prst="curvedRightArrow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AFFD5DA4-A6FF-B622-69D0-70C40688A8A3}"/>
              </a:ext>
            </a:extLst>
          </p:cNvPr>
          <p:cNvSpPr/>
          <p:nvPr/>
        </p:nvSpPr>
        <p:spPr>
          <a:xfrm>
            <a:off x="3843950" y="3774326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6CE8A80-22C7-C23D-32F2-69E4E967BAF9}"/>
              </a:ext>
            </a:extLst>
          </p:cNvPr>
          <p:cNvSpPr txBox="1"/>
          <p:nvPr/>
        </p:nvSpPr>
        <p:spPr>
          <a:xfrm>
            <a:off x="2005052" y="3146711"/>
            <a:ext cx="2197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>
              <a:defRPr b="1">
                <a:solidFill>
                  <a:srgbClr val="0000FF"/>
                </a:solidFill>
              </a:defRPr>
            </a:lvl1pPr>
          </a:lstStyle>
          <a:p>
            <a:r>
              <a:rPr lang="en-US" altLang="ko-KR" dirty="0"/>
              <a:t>Learning rate = 0.1</a:t>
            </a:r>
            <a:endParaRPr lang="ko-KR" altLang="en-US" dirty="0"/>
          </a:p>
        </p:txBody>
      </p:sp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8ACEB183-7918-E93C-E707-BD304CE81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42955"/>
              </p:ext>
            </p:extLst>
          </p:nvPr>
        </p:nvGraphicFramePr>
        <p:xfrm>
          <a:off x="7999094" y="5846826"/>
          <a:ext cx="2171065" cy="65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9094" y="5846826"/>
                        <a:ext cx="2171065" cy="657898"/>
                      </a:xfrm>
                      <a:prstGeom prst="rect">
                        <a:avLst/>
                      </a:prstGeom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2350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437171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- Linear Regression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883E281-DF5E-418A-0412-9CF4FC2DD08B}"/>
                  </a:ext>
                </a:extLst>
              </p:cNvPr>
              <p:cNvSpPr txBox="1"/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acc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𝒘𝒙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28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883E281-DF5E-418A-0412-9CF4FC2DD0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7CE8C9A-24B1-B39F-BBD4-5F307D8DFF7F}"/>
                  </a:ext>
                </a:extLst>
              </p:cNvPr>
              <p:cNvSpPr txBox="1"/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𝑳𝒐𝒔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  <m:t>𝒀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7CE8C9A-24B1-B39F-BBD4-5F307D8DF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39EB04-6B39-F819-674E-35B90E6BFDEB}"/>
                  </a:ext>
                </a:extLst>
              </p:cNvPr>
              <p:cNvSpPr txBox="1"/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sSub>
                                    <m:sSubPr>
                                      <m:ctrlP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39EB04-6B39-F819-674E-35B90E6BFD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51F490CF-D945-0738-45D2-CA3E45322A82}"/>
              </a:ext>
            </a:extLst>
          </p:cNvPr>
          <p:cNvSpPr txBox="1"/>
          <p:nvPr/>
        </p:nvSpPr>
        <p:spPr>
          <a:xfrm>
            <a:off x="82550" y="1076899"/>
            <a:ext cx="5365571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Gradient Decent Method (Parameter update)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41154831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437171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- Linear Regression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grpSp>
        <p:nvGrpSpPr>
          <p:cNvPr id="11" name="그룹 10">
            <a:extLst>
              <a:ext uri="{FF2B5EF4-FFF2-40B4-BE49-F238E27FC236}">
                <a16:creationId xmlns:a16="http://schemas.microsoft.com/office/drawing/2014/main" id="{3879FE09-CDFA-FCF5-CD58-FCC7C656AA1E}"/>
              </a:ext>
            </a:extLst>
          </p:cNvPr>
          <p:cNvGrpSpPr/>
          <p:nvPr/>
        </p:nvGrpSpPr>
        <p:grpSpPr>
          <a:xfrm>
            <a:off x="5979826" y="1452070"/>
            <a:ext cx="4927600" cy="2334592"/>
            <a:chOff x="4978400" y="2261704"/>
            <a:chExt cx="4927600" cy="2334592"/>
          </a:xfrm>
        </p:grpSpPr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36CA1286-168E-C1A6-CE4D-94CAAC16F338}"/>
                </a:ext>
              </a:extLst>
            </p:cNvPr>
            <p:cNvSpPr/>
            <p:nvPr/>
          </p:nvSpPr>
          <p:spPr>
            <a:xfrm>
              <a:off x="4978400" y="2261704"/>
              <a:ext cx="4927600" cy="233459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9" name="그룹 8">
              <a:extLst>
                <a:ext uri="{FF2B5EF4-FFF2-40B4-BE49-F238E27FC236}">
                  <a16:creationId xmlns:a16="http://schemas.microsoft.com/office/drawing/2014/main" id="{80C35EA6-76F8-4AA9-1BEC-96B610600862}"/>
                </a:ext>
              </a:extLst>
            </p:cNvPr>
            <p:cNvGrpSpPr/>
            <p:nvPr/>
          </p:nvGrpSpPr>
          <p:grpSpPr>
            <a:xfrm>
              <a:off x="5368066" y="2539560"/>
              <a:ext cx="4143250" cy="1778880"/>
              <a:chOff x="5368066" y="2731003"/>
              <a:chExt cx="4143250" cy="177888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E21DB42F-481C-7E37-E8EF-F2B6D70C0D01}"/>
                      </a:ext>
                    </a:extLst>
                  </p:cNvPr>
                  <p:cNvSpPr txBox="1"/>
                  <p:nvPr/>
                </p:nvSpPr>
                <p:spPr>
                  <a:xfrm>
                    <a:off x="5368066" y="2731003"/>
                    <a:ext cx="4143250" cy="745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000" b="1" i="1" smtClean="0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num>
                            <m:den>
                              <m:r>
                                <a:rPr lang="ko-KR" altLang="en-US" sz="2000" b="1" i="1" smtClean="0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den>
                          </m:f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sSub>
                                    <m:sSubPr>
                                      <m:ctrlP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d>
                            </m:e>
                          </m:nary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2000" b="1" dirty="0"/>
                  </a:p>
                </p:txBody>
              </p:sp>
            </mc:Choice>
            <mc:Fallback xmlns="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E21DB42F-481C-7E37-E8EF-F2B6D70C0D0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68066" y="2731003"/>
                    <a:ext cx="4143250" cy="745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>
                    <a:extLst>
                      <a:ext uri="{FF2B5EF4-FFF2-40B4-BE49-F238E27FC236}">
                        <a16:creationId xmlns:a16="http://schemas.microsoft.com/office/drawing/2014/main" id="{EB8DE518-EE79-6A67-8BA8-AB6B43C335B4}"/>
                      </a:ext>
                    </a:extLst>
                  </p:cNvPr>
                  <p:cNvSpPr txBox="1"/>
                  <p:nvPr/>
                </p:nvSpPr>
                <p:spPr>
                  <a:xfrm>
                    <a:off x="5837966" y="3764551"/>
                    <a:ext cx="2228944" cy="745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≈</m:t>
                          </m:r>
                          <m:f>
                            <m:f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</m:acc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</m:e>
                          </m:nary>
                        </m:oMath>
                      </m:oMathPara>
                    </a14:m>
                    <a:endParaRPr lang="ko-KR" altLang="en-US" sz="2000" b="1" dirty="0"/>
                  </a:p>
                </p:txBody>
              </p:sp>
            </mc:Choice>
            <mc:Fallback xmlns="">
              <p:sp>
                <p:nvSpPr>
                  <p:cNvPr id="8" name="TextBox 7">
                    <a:extLst>
                      <a:ext uri="{FF2B5EF4-FFF2-40B4-BE49-F238E27FC236}">
                        <a16:creationId xmlns:a16="http://schemas.microsoft.com/office/drawing/2014/main" id="{EB8DE518-EE79-6A67-8BA8-AB6B43C335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7966" y="3764551"/>
                    <a:ext cx="2228944" cy="745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2883B28D-F292-7652-50C2-618DAFD3FFCF}"/>
              </a:ext>
            </a:extLst>
          </p:cNvPr>
          <p:cNvSpPr txBox="1"/>
          <p:nvPr/>
        </p:nvSpPr>
        <p:spPr>
          <a:xfrm>
            <a:off x="82550" y="1076899"/>
            <a:ext cx="5365571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Gradient Decent Method (Parameter update)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F447C9-5CBB-7F38-CA0E-62842522BA9D}"/>
                  </a:ext>
                </a:extLst>
              </p:cNvPr>
              <p:cNvSpPr txBox="1"/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acc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𝒘𝒙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2800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F447C9-5CBB-7F38-CA0E-62842522B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75C867B-3AD6-6DFA-6A60-AC1748A0F8F1}"/>
                  </a:ext>
                </a:extLst>
              </p:cNvPr>
              <p:cNvSpPr txBox="1"/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𝑳𝒐𝒔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  <m:t>𝒀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75C867B-3AD6-6DFA-6A60-AC1748A0F8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B500990-FF63-752D-12C4-EE63E23590EB}"/>
                  </a:ext>
                </a:extLst>
              </p:cNvPr>
              <p:cNvSpPr txBox="1"/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sSub>
                                    <m:sSubPr>
                                      <m:ctrlP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B500990-FF63-752D-12C4-EE63E2359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606989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20000"/>
            <a:lumOff val="8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15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46</TotalTime>
  <Words>1183</Words>
  <Application>Microsoft Office PowerPoint</Application>
  <PresentationFormat>와이드스크린</PresentationFormat>
  <Paragraphs>240</Paragraphs>
  <Slides>32</Slides>
  <Notes>22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2</vt:i4>
      </vt:variant>
    </vt:vector>
  </HeadingPairs>
  <TitlesOfParts>
    <vt:vector size="39" baseType="lpstr">
      <vt:lpstr>맑은 고딕</vt:lpstr>
      <vt:lpstr>Arial</vt:lpstr>
      <vt:lpstr>Cambria Math</vt:lpstr>
      <vt:lpstr>Wingdings</vt:lpstr>
      <vt:lpstr>1_Office 테마</vt:lpstr>
      <vt:lpstr>Equation</vt:lpstr>
      <vt:lpstr>MathType 7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KimSeonjae</cp:lastModifiedBy>
  <cp:revision>1096</cp:revision>
  <dcterms:modified xsi:type="dcterms:W3CDTF">2023-10-05T02:15:11Z</dcterms:modified>
</cp:coreProperties>
</file>